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2299" w:rsidRPr="00294FDD" w:rsidRDefault="0043045B" w:rsidP="00294FDD">
      <w:pPr>
        <w:pStyle w:val="Ttulo"/>
        <w:rPr>
          <w:sz w:val="47"/>
          <w:szCs w:val="47"/>
        </w:rPr>
      </w:pPr>
      <w:r>
        <w:rPr>
          <w:sz w:val="47"/>
          <w:szCs w:val="47"/>
        </w:rPr>
        <w:t>Título do trabalho a ser apresentado</w:t>
      </w:r>
    </w:p>
    <w:p w:rsidR="00F01735" w:rsidRPr="00A81B0D" w:rsidRDefault="0043045B" w:rsidP="001B583F">
      <w:pPr>
        <w:pStyle w:val="Autores"/>
        <w:spacing w:before="240"/>
        <w:rPr>
          <w:sz w:val="24"/>
          <w:szCs w:val="24"/>
        </w:rPr>
      </w:pPr>
      <w:r>
        <w:rPr>
          <w:sz w:val="24"/>
          <w:szCs w:val="24"/>
        </w:rPr>
        <w:t>Autores do trabalho</w:t>
      </w:r>
      <w:bookmarkStart w:id="0" w:name="_GoBack"/>
      <w:bookmarkEnd w:id="0"/>
    </w:p>
    <w:p w:rsidR="00F01735" w:rsidRDefault="00F01735"/>
    <w:p w:rsidR="00F01735" w:rsidRDefault="00F01735">
      <w:pPr>
        <w:sectPr w:rsidR="00F01735" w:rsidSect="00535298">
          <w:headerReference w:type="default" r:id="rId8"/>
          <w:pgSz w:w="11906" w:h="16838"/>
          <w:pgMar w:top="1077" w:right="731" w:bottom="1077" w:left="731" w:header="227" w:footer="720" w:gutter="0"/>
          <w:cols w:space="708"/>
          <w:docGrid w:linePitch="360"/>
        </w:sectPr>
      </w:pPr>
    </w:p>
    <w:p w:rsidR="00116AD8" w:rsidRPr="000450CD" w:rsidRDefault="00116AD8" w:rsidP="00FA7B90">
      <w:pPr>
        <w:autoSpaceDE w:val="0"/>
        <w:autoSpaceDN w:val="0"/>
        <w:adjustRightInd w:val="0"/>
        <w:spacing w:after="120" w:line="240" w:lineRule="auto"/>
        <w:rPr>
          <w:b/>
          <w:bCs/>
          <w:sz w:val="18"/>
          <w:szCs w:val="18"/>
          <w:lang w:eastAsia="pt-BR"/>
        </w:rPr>
      </w:pPr>
      <w:r>
        <w:lastRenderedPageBreak/>
        <w:tab/>
      </w:r>
      <w:r w:rsidR="00F01735" w:rsidRPr="000450CD">
        <w:rPr>
          <w:b/>
          <w:i/>
          <w:sz w:val="18"/>
          <w:szCs w:val="18"/>
        </w:rPr>
        <w:t>Resumo</w:t>
      </w:r>
      <w:r w:rsidR="00160E43" w:rsidRPr="000450CD">
        <w:rPr>
          <w:b/>
        </w:rPr>
        <w:t>—</w:t>
      </w:r>
      <w:r w:rsidR="0043045B">
        <w:rPr>
          <w:b/>
          <w:bCs/>
          <w:sz w:val="18"/>
          <w:szCs w:val="18"/>
          <w:lang w:eastAsia="pt-BR"/>
        </w:rPr>
        <w:t>Descrever um resumo do trabalho que será apresentado no COBRAVE 2021 de no máximo 15 linhas, fonte Times New Roman 9.</w:t>
      </w:r>
      <w:r w:rsidR="00B7582F" w:rsidRPr="000450CD">
        <w:rPr>
          <w:b/>
          <w:bCs/>
          <w:sz w:val="18"/>
          <w:szCs w:val="18"/>
          <w:lang w:eastAsia="pt-BR"/>
        </w:rPr>
        <w:t xml:space="preserve"> </w:t>
      </w:r>
    </w:p>
    <w:p w:rsidR="00F01735" w:rsidRPr="000450CD" w:rsidRDefault="00FA4F47" w:rsidP="00FA7B90">
      <w:pPr>
        <w:pStyle w:val="ResumoeAbstract"/>
        <w:spacing w:after="120" w:line="240" w:lineRule="auto"/>
      </w:pPr>
      <w:r w:rsidRPr="000450CD">
        <w:tab/>
      </w:r>
      <w:r w:rsidR="009E2299" w:rsidRPr="000450CD">
        <w:rPr>
          <w:i/>
        </w:rPr>
        <w:t>Palavras-chave—</w:t>
      </w:r>
      <w:r w:rsidR="00347D58" w:rsidRPr="000450CD">
        <w:t xml:space="preserve"> </w:t>
      </w:r>
      <w:r w:rsidR="0043045B">
        <w:rPr>
          <w:i/>
        </w:rPr>
        <w:t>Palavra 1</w:t>
      </w:r>
      <w:r w:rsidR="00347D58" w:rsidRPr="000450CD">
        <w:rPr>
          <w:i/>
        </w:rPr>
        <w:t xml:space="preserve">, </w:t>
      </w:r>
      <w:r w:rsidR="0043045B">
        <w:rPr>
          <w:i/>
        </w:rPr>
        <w:t>palavra 2</w:t>
      </w:r>
      <w:r w:rsidR="00347D58" w:rsidRPr="000450CD">
        <w:rPr>
          <w:i/>
        </w:rPr>
        <w:t xml:space="preserve">, </w:t>
      </w:r>
      <w:r w:rsidR="0043045B">
        <w:rPr>
          <w:i/>
        </w:rPr>
        <w:t>palavra 3</w:t>
      </w:r>
      <w:r w:rsidR="009E2299" w:rsidRPr="000450CD">
        <w:t>.</w:t>
      </w:r>
    </w:p>
    <w:p w:rsidR="0043045B" w:rsidRDefault="00F01735" w:rsidP="00465C57">
      <w:pPr>
        <w:autoSpaceDE w:val="0"/>
        <w:autoSpaceDN w:val="0"/>
        <w:adjustRightInd w:val="0"/>
        <w:spacing w:after="120" w:line="240" w:lineRule="auto"/>
        <w:rPr>
          <w:lang w:val="en-US"/>
        </w:rPr>
      </w:pPr>
      <w:r w:rsidRPr="000450CD">
        <w:tab/>
      </w:r>
      <w:r w:rsidRPr="000450CD">
        <w:rPr>
          <w:b/>
          <w:i/>
          <w:sz w:val="18"/>
          <w:szCs w:val="18"/>
          <w:lang w:val="en-US"/>
        </w:rPr>
        <w:t>Abstract</w:t>
      </w:r>
      <w:r w:rsidR="00160E43" w:rsidRPr="000450CD">
        <w:rPr>
          <w:b/>
          <w:lang w:val="en-US"/>
        </w:rPr>
        <w:t>—</w:t>
      </w:r>
      <w:r w:rsidR="00465C57" w:rsidRPr="000450CD">
        <w:rPr>
          <w:lang w:val="en-US"/>
        </w:rPr>
        <w:t xml:space="preserve"> </w:t>
      </w:r>
      <w:r w:rsidR="0043045B" w:rsidRPr="0043045B">
        <w:rPr>
          <w:b/>
          <w:bCs/>
          <w:sz w:val="18"/>
          <w:szCs w:val="18"/>
          <w:lang w:val="en-US" w:eastAsia="pt-BR"/>
        </w:rPr>
        <w:t>Describe a summary of the work that will be presented in COBRAVE 2021 with a maximum of 15 lines, font Times New Roman 9.</w:t>
      </w:r>
      <w:r w:rsidR="00FA4F47" w:rsidRPr="000450CD">
        <w:rPr>
          <w:lang w:val="en-US"/>
        </w:rPr>
        <w:tab/>
      </w:r>
    </w:p>
    <w:p w:rsidR="00B13EE7" w:rsidRPr="00BB6A66" w:rsidRDefault="009E2299" w:rsidP="00465C57">
      <w:pPr>
        <w:autoSpaceDE w:val="0"/>
        <w:autoSpaceDN w:val="0"/>
        <w:adjustRightInd w:val="0"/>
        <w:spacing w:after="120" w:line="240" w:lineRule="auto"/>
        <w:rPr>
          <w:b/>
          <w:i/>
          <w:sz w:val="18"/>
          <w:szCs w:val="18"/>
          <w:lang w:val="en-US"/>
        </w:rPr>
      </w:pPr>
      <w:r w:rsidRPr="000450CD">
        <w:rPr>
          <w:b/>
          <w:i/>
          <w:sz w:val="18"/>
          <w:szCs w:val="18"/>
          <w:lang w:val="en-US"/>
        </w:rPr>
        <w:t>Keywords—</w:t>
      </w:r>
      <w:r w:rsidR="00347D58" w:rsidRPr="000450CD">
        <w:rPr>
          <w:lang w:val="en-US"/>
        </w:rPr>
        <w:t xml:space="preserve"> </w:t>
      </w:r>
      <w:r w:rsidR="0043045B">
        <w:rPr>
          <w:b/>
          <w:i/>
          <w:sz w:val="18"/>
          <w:szCs w:val="18"/>
          <w:lang w:val="en-US"/>
        </w:rPr>
        <w:t>Keywords 1</w:t>
      </w:r>
      <w:r w:rsidR="00347D58" w:rsidRPr="000450CD">
        <w:rPr>
          <w:b/>
          <w:i/>
          <w:sz w:val="18"/>
          <w:szCs w:val="18"/>
          <w:lang w:val="en-US"/>
        </w:rPr>
        <w:t xml:space="preserve">, </w:t>
      </w:r>
      <w:r w:rsidR="0043045B">
        <w:rPr>
          <w:b/>
          <w:i/>
          <w:sz w:val="18"/>
          <w:szCs w:val="18"/>
          <w:lang w:val="en-US"/>
        </w:rPr>
        <w:t>keywords 2</w:t>
      </w:r>
      <w:r w:rsidR="00347D58" w:rsidRPr="000450CD">
        <w:rPr>
          <w:b/>
          <w:i/>
          <w:sz w:val="18"/>
          <w:szCs w:val="18"/>
          <w:lang w:val="en-US"/>
        </w:rPr>
        <w:t xml:space="preserve">, </w:t>
      </w:r>
      <w:r w:rsidR="0043045B">
        <w:rPr>
          <w:b/>
          <w:i/>
          <w:sz w:val="18"/>
          <w:szCs w:val="18"/>
          <w:lang w:val="en-US"/>
        </w:rPr>
        <w:t>keywords 3</w:t>
      </w:r>
      <w:r w:rsidR="00465C57" w:rsidRPr="000450CD">
        <w:rPr>
          <w:b/>
          <w:i/>
          <w:sz w:val="18"/>
          <w:szCs w:val="18"/>
          <w:lang w:val="en-US"/>
        </w:rPr>
        <w:t>.</w:t>
      </w:r>
      <w:r w:rsidR="00B13EE7" w:rsidRPr="000450CD">
        <w:rPr>
          <w:rStyle w:val="Refdenotaderodap"/>
        </w:rPr>
        <w:footnoteReference w:customMarkFollows="1" w:id="1"/>
        <w:sym w:font="Symbol" w:char="F020"/>
      </w:r>
    </w:p>
    <w:p w:rsidR="00F01735" w:rsidRDefault="00F01735" w:rsidP="00B13EE7">
      <w:pPr>
        <w:pStyle w:val="Ttulo1"/>
        <w:spacing w:before="0" w:line="240" w:lineRule="exact"/>
        <w:contextualSpacing w:val="0"/>
      </w:pPr>
      <w:r>
        <w:t>I. Introdução</w:t>
      </w:r>
    </w:p>
    <w:p w:rsidR="000D6014" w:rsidRPr="001B3EDC" w:rsidRDefault="00532E59" w:rsidP="000D6014">
      <w:pPr>
        <w:spacing w:line="230" w:lineRule="exact"/>
        <w:contextualSpacing/>
        <w:rPr>
          <w:szCs w:val="20"/>
        </w:rPr>
      </w:pPr>
      <w:r>
        <w:rPr>
          <w:szCs w:val="20"/>
        </w:rPr>
        <w:tab/>
      </w:r>
      <w:r w:rsidR="0043045B">
        <w:rPr>
          <w:szCs w:val="20"/>
        </w:rPr>
        <w:t xml:space="preserve">Montar uma breve introdução sobre o trabalho abordando </w:t>
      </w:r>
      <w:r w:rsidR="00302585">
        <w:rPr>
          <w:szCs w:val="20"/>
        </w:rPr>
        <w:t xml:space="preserve">os </w:t>
      </w:r>
      <w:r w:rsidR="0043045B">
        <w:rPr>
          <w:szCs w:val="20"/>
        </w:rPr>
        <w:t xml:space="preserve">aspectos relacionados aos temas do Congresso: Mobilidade, Sustentabilidade e Oportunidade, voltado aos veículos elétricos e toda a cadeia em volta do tema. </w:t>
      </w:r>
      <w:r w:rsidR="000D6014">
        <w:rPr>
          <w:szCs w:val="20"/>
        </w:rPr>
        <w:t xml:space="preserve"> Máximo uma coluna, fonte Times New Roman 10.</w:t>
      </w:r>
    </w:p>
    <w:p w:rsidR="00526F8D" w:rsidRDefault="00532E59" w:rsidP="009354E7">
      <w:pPr>
        <w:spacing w:line="230" w:lineRule="exact"/>
        <w:contextualSpacing/>
        <w:rPr>
          <w:szCs w:val="20"/>
        </w:rPr>
      </w:pPr>
      <w:r w:rsidRPr="001B3EDC">
        <w:rPr>
          <w:szCs w:val="20"/>
        </w:rPr>
        <w:t xml:space="preserve"> </w:t>
      </w:r>
      <w:r w:rsidR="00526F8D">
        <w:rPr>
          <w:szCs w:val="20"/>
        </w:rPr>
        <w:tab/>
      </w:r>
      <w:r w:rsidR="000D6014">
        <w:rPr>
          <w:szCs w:val="20"/>
        </w:rPr>
        <w:t xml:space="preserve">Descrever a organização do trabalho, por exemplo: </w:t>
      </w:r>
      <w:r w:rsidR="00526F8D" w:rsidRPr="002132E7">
        <w:rPr>
          <w:szCs w:val="20"/>
        </w:rPr>
        <w:t xml:space="preserve">Este </w:t>
      </w:r>
      <w:r w:rsidR="000D6014">
        <w:rPr>
          <w:szCs w:val="20"/>
        </w:rPr>
        <w:t>trabalho</w:t>
      </w:r>
      <w:r w:rsidR="00526F8D" w:rsidRPr="002132E7">
        <w:rPr>
          <w:szCs w:val="20"/>
        </w:rPr>
        <w:t xml:space="preserve"> está organizado como segue. A Seção II apresenta </w:t>
      </w:r>
      <w:r w:rsidR="000D6014">
        <w:rPr>
          <w:szCs w:val="20"/>
        </w:rPr>
        <w:t>os objetivos e a metodologia aplicada.</w:t>
      </w:r>
      <w:r w:rsidR="00526F8D" w:rsidRPr="002132E7">
        <w:rPr>
          <w:szCs w:val="20"/>
        </w:rPr>
        <w:t xml:space="preserve"> Na Seção III, o</w:t>
      </w:r>
      <w:r w:rsidR="000D6014">
        <w:rPr>
          <w:szCs w:val="20"/>
        </w:rPr>
        <w:t xml:space="preserve">s resultados deste trabalho são apresentados/sistematizados (verificar a melhor forma de apresentar). </w:t>
      </w:r>
      <w:r w:rsidR="00526F8D" w:rsidRPr="002132E7">
        <w:rPr>
          <w:szCs w:val="20"/>
        </w:rPr>
        <w:t xml:space="preserve">Finalmente, na Seção </w:t>
      </w:r>
      <w:r w:rsidR="000D6014">
        <w:rPr>
          <w:szCs w:val="20"/>
        </w:rPr>
        <w:t>I</w:t>
      </w:r>
      <w:r w:rsidR="00526F8D" w:rsidRPr="002132E7">
        <w:rPr>
          <w:szCs w:val="20"/>
        </w:rPr>
        <w:t>V, são apresentadas as conclusões deste trabalho.</w:t>
      </w:r>
    </w:p>
    <w:p w:rsidR="000D6014" w:rsidRPr="00532E59" w:rsidRDefault="000D6014" w:rsidP="009354E7">
      <w:pPr>
        <w:spacing w:line="230" w:lineRule="exact"/>
        <w:contextualSpacing/>
        <w:rPr>
          <w:szCs w:val="20"/>
        </w:rPr>
      </w:pPr>
      <w:r>
        <w:rPr>
          <w:szCs w:val="20"/>
        </w:rPr>
        <w:tab/>
        <w:t>Forma breve e objetiva para avaliação com o tema do Congresso. Máximo de páginas: 2 (duas)</w:t>
      </w:r>
    </w:p>
    <w:p w:rsidR="00532E59" w:rsidRPr="00532E59" w:rsidRDefault="00532E59" w:rsidP="004974B1">
      <w:pPr>
        <w:pStyle w:val="Ttulo1"/>
        <w:spacing w:line="220" w:lineRule="exact"/>
        <w:contextualSpacing w:val="0"/>
        <w:rPr>
          <w:lang w:val="pt-BR"/>
        </w:rPr>
      </w:pPr>
      <w:r w:rsidRPr="00B92801">
        <w:t>I</w:t>
      </w:r>
      <w:r w:rsidR="004C1EB7" w:rsidRPr="00B92801">
        <w:rPr>
          <w:lang w:val="pt-BR"/>
        </w:rPr>
        <w:t>I</w:t>
      </w:r>
      <w:r w:rsidRPr="00B92801">
        <w:t xml:space="preserve">. </w:t>
      </w:r>
      <w:r w:rsidR="000D6014">
        <w:rPr>
          <w:lang w:val="pt-BR"/>
        </w:rPr>
        <w:t>Objetivos e Metodologia</w:t>
      </w:r>
    </w:p>
    <w:p w:rsidR="00B044EC" w:rsidRPr="00B92801" w:rsidRDefault="00F01216" w:rsidP="006756A1">
      <w:r>
        <w:tab/>
      </w:r>
      <w:r w:rsidR="000D6014">
        <w:t>Descrever como solicitado acima.</w:t>
      </w:r>
    </w:p>
    <w:p w:rsidR="00316BAB" w:rsidRPr="00B92801" w:rsidRDefault="00321D59" w:rsidP="006756A1">
      <w:pPr>
        <w:pStyle w:val="Equao"/>
      </w:pPr>
      <w:r w:rsidRPr="00B92801">
        <w:tab/>
      </w:r>
    </w:p>
    <w:p w:rsidR="00675B6C" w:rsidRPr="00B92801" w:rsidRDefault="00167AF7" w:rsidP="00675B6C">
      <w:pPr>
        <w:pStyle w:val="Equao"/>
      </w:pPr>
      <w:r w:rsidRPr="00B92801">
        <w:tab/>
      </w:r>
    </w:p>
    <w:p w:rsidR="00287BAC" w:rsidRPr="007B718E" w:rsidRDefault="00287BAC" w:rsidP="00287BAC">
      <w:pPr>
        <w:keepNext/>
        <w:tabs>
          <w:tab w:val="clear" w:pos="284"/>
          <w:tab w:val="left" w:pos="1134"/>
        </w:tabs>
        <w:spacing w:before="180" w:line="240" w:lineRule="auto"/>
        <w:jc w:val="center"/>
        <w:rPr>
          <w:caps/>
          <w:sz w:val="16"/>
          <w:szCs w:val="16"/>
        </w:rPr>
      </w:pPr>
      <w:bookmarkStart w:id="1" w:name="_Toc416381559"/>
      <w:r w:rsidRPr="007B718E">
        <w:rPr>
          <w:caps/>
          <w:sz w:val="16"/>
          <w:szCs w:val="16"/>
        </w:rPr>
        <w:t xml:space="preserve">Tabela </w:t>
      </w:r>
      <w:r w:rsidR="00F03F32" w:rsidRPr="00F03F32">
        <w:rPr>
          <w:caps/>
          <w:sz w:val="16"/>
          <w:szCs w:val="16"/>
          <w:highlight w:val="cyan"/>
        </w:rPr>
        <w:t>I</w:t>
      </w:r>
    </w:p>
    <w:bookmarkEnd w:id="1"/>
    <w:p w:rsidR="00287BAC" w:rsidRPr="007B718E" w:rsidRDefault="00675B6C" w:rsidP="00287BAC">
      <w:pPr>
        <w:keepNext/>
        <w:tabs>
          <w:tab w:val="clear" w:pos="284"/>
          <w:tab w:val="left" w:pos="1134"/>
        </w:tabs>
        <w:spacing w:after="60" w:line="240" w:lineRule="auto"/>
        <w:jc w:val="center"/>
        <w:rPr>
          <w:smallCaps/>
          <w:sz w:val="16"/>
          <w:szCs w:val="16"/>
        </w:rPr>
      </w:pPr>
      <w:r>
        <w:rPr>
          <w:smallCaps/>
          <w:sz w:val="16"/>
          <w:szCs w:val="16"/>
        </w:rPr>
        <w:t>Padrão de Tabela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46"/>
      </w:tblGrid>
      <w:tr w:rsidR="00287BAC" w:rsidRPr="007B718E" w:rsidTr="00F371D3">
        <w:trPr>
          <w:jc w:val="center"/>
        </w:trPr>
        <w:tc>
          <w:tcPr>
            <w:tcW w:w="7896" w:type="dxa"/>
            <w:shd w:val="clear" w:color="auto" w:fill="auto"/>
          </w:tcPr>
          <w:p w:rsidR="00287BAC" w:rsidRPr="007B718E" w:rsidRDefault="00287BAC" w:rsidP="00B44178">
            <w:pPr>
              <w:keepNext/>
              <w:tabs>
                <w:tab w:val="center" w:pos="4500"/>
                <w:tab w:val="right" w:pos="9000"/>
              </w:tabs>
              <w:spacing w:line="240" w:lineRule="auto"/>
              <w:jc w:val="left"/>
            </w:pPr>
            <w:r w:rsidRPr="007B718E">
              <w:rPr>
                <w:sz w:val="16"/>
                <w:szCs w:val="16"/>
              </w:rPr>
              <w:t>Inicializar</w:t>
            </w:r>
            <w:r w:rsidRPr="007B718E">
              <w:t xml:space="preserve"> </w:t>
            </w:r>
            <w:r w:rsidRPr="007B718E">
              <w:rPr>
                <w:position w:val="-8"/>
              </w:rPr>
              <w:object w:dxaOrig="4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2pt" o:ole="">
                  <v:imagedata r:id="rId9" o:title=""/>
                </v:shape>
                <o:OLEObject Type="Embed" ProgID="Equation.DSMT4" ShapeID="_x0000_i1025" DrawAspect="Content" ObjectID="_1687355983" r:id="rId10"/>
              </w:object>
            </w:r>
            <w:r w:rsidRPr="007B718E">
              <w:rPr>
                <w:position w:val="-8"/>
              </w:rPr>
              <w:object w:dxaOrig="380" w:dyaOrig="240">
                <v:shape id="_x0000_i1026" type="#_x0000_t75" style="width:18.9pt;height:12pt" o:ole="">
                  <v:imagedata r:id="rId11" o:title=""/>
                </v:shape>
                <o:OLEObject Type="Embed" ProgID="Equation.DSMT4" ShapeID="_x0000_i1026" DrawAspect="Content" ObjectID="_1687355984" r:id="rId12"/>
              </w:object>
            </w:r>
            <w:r w:rsidR="007D4278" w:rsidRPr="007B718E">
              <w:t xml:space="preserve"> </w:t>
            </w:r>
            <w:r w:rsidR="00BA4809" w:rsidRPr="007B718E">
              <w:rPr>
                <w:position w:val="-8"/>
              </w:rPr>
              <w:object w:dxaOrig="420" w:dyaOrig="240">
                <v:shape id="_x0000_i1027" type="#_x0000_t75" style="width:21pt;height:12pt" o:ole="">
                  <v:imagedata r:id="rId13" o:title=""/>
                </v:shape>
                <o:OLEObject Type="Embed" ProgID="Equation.DSMT4" ShapeID="_x0000_i1027" DrawAspect="Content" ObjectID="_1687355985" r:id="rId14"/>
              </w:object>
            </w:r>
            <w:r w:rsidR="00BA4809" w:rsidRPr="007B718E">
              <w:rPr>
                <w:sz w:val="16"/>
                <w:szCs w:val="16"/>
              </w:rPr>
              <w:t xml:space="preserve"> e </w:t>
            </w:r>
            <w:r w:rsidR="007D4278" w:rsidRPr="007B718E">
              <w:rPr>
                <w:position w:val="-10"/>
              </w:rPr>
              <w:object w:dxaOrig="1260" w:dyaOrig="300">
                <v:shape id="_x0000_i1028" type="#_x0000_t75" style="width:63pt;height:15pt" o:ole="">
                  <v:imagedata r:id="rId15" o:title=""/>
                </v:shape>
                <o:OLEObject Type="Embed" ProgID="Equation.DSMT4" ShapeID="_x0000_i1028" DrawAspect="Content" ObjectID="_1687355986" r:id="rId16"/>
              </w:object>
            </w:r>
          </w:p>
        </w:tc>
      </w:tr>
      <w:tr w:rsidR="00287BAC" w:rsidRPr="00BE1179" w:rsidTr="00F371D3">
        <w:trPr>
          <w:jc w:val="center"/>
        </w:trPr>
        <w:tc>
          <w:tcPr>
            <w:tcW w:w="7896" w:type="dxa"/>
            <w:shd w:val="clear" w:color="auto" w:fill="auto"/>
          </w:tcPr>
          <w:p w:rsidR="00287BAC" w:rsidRPr="007B718E" w:rsidRDefault="00287BAC" w:rsidP="00B44178">
            <w:pPr>
              <w:keepNext/>
              <w:tabs>
                <w:tab w:val="center" w:pos="4500"/>
                <w:tab w:val="right" w:pos="9000"/>
              </w:tabs>
              <w:spacing w:line="240" w:lineRule="auto"/>
              <w:jc w:val="left"/>
            </w:pPr>
            <w:r w:rsidRPr="007B718E">
              <w:rPr>
                <w:snapToGrid w:val="0"/>
                <w:sz w:val="16"/>
                <w:szCs w:val="16"/>
              </w:rPr>
              <w:t>Para</w:t>
            </w:r>
            <w:r w:rsidRPr="007B718E">
              <w:rPr>
                <w:snapToGrid w:val="0"/>
              </w:rPr>
              <w:t xml:space="preserve"> </w:t>
            </w:r>
            <w:r w:rsidR="007D4278" w:rsidRPr="007B718E">
              <w:rPr>
                <w:position w:val="-8"/>
              </w:rPr>
              <w:object w:dxaOrig="920" w:dyaOrig="240">
                <v:shape id="_x0000_i1029" type="#_x0000_t75" style="width:45.9pt;height:12pt" o:ole="">
                  <v:imagedata r:id="rId17" o:title=""/>
                </v:shape>
                <o:OLEObject Type="Embed" ProgID="Equation.DSMT4" ShapeID="_x0000_i1029" DrawAspect="Content" ObjectID="_1687355987" r:id="rId18"/>
              </w:object>
            </w:r>
          </w:p>
          <w:p w:rsidR="00287BAC" w:rsidRPr="007B718E" w:rsidRDefault="00BA4809" w:rsidP="00B44178">
            <w:pPr>
              <w:keepNext/>
              <w:tabs>
                <w:tab w:val="clear" w:pos="284"/>
                <w:tab w:val="left" w:pos="363"/>
              </w:tabs>
              <w:spacing w:line="240" w:lineRule="auto"/>
              <w:ind w:left="221"/>
              <w:jc w:val="left"/>
              <w:rPr>
                <w:snapToGrid w:val="0"/>
              </w:rPr>
            </w:pPr>
            <w:r w:rsidRPr="007B718E">
              <w:rPr>
                <w:snapToGrid w:val="0"/>
                <w:sz w:val="16"/>
                <w:szCs w:val="16"/>
              </w:rPr>
              <w:t xml:space="preserve">Se </w:t>
            </w:r>
            <w:r w:rsidRPr="007B718E">
              <w:rPr>
                <w:snapToGrid w:val="0"/>
                <w:position w:val="-8"/>
              </w:rPr>
              <w:object w:dxaOrig="940" w:dyaOrig="240">
                <v:shape id="_x0000_i1030" type="#_x0000_t75" style="width:47.1pt;height:12pt" o:ole="">
                  <v:imagedata r:id="rId19" o:title=""/>
                </v:shape>
                <o:OLEObject Type="Embed" ProgID="Equation.DSMT4" ShapeID="_x0000_i1030" DrawAspect="Content" ObjectID="_1687355988" r:id="rId20"/>
              </w:object>
            </w:r>
          </w:p>
          <w:p w:rsidR="00BA4809" w:rsidRPr="007B718E" w:rsidRDefault="001E09B7" w:rsidP="00B44178">
            <w:pPr>
              <w:keepNext/>
              <w:tabs>
                <w:tab w:val="clear" w:pos="284"/>
                <w:tab w:val="left" w:pos="363"/>
              </w:tabs>
              <w:spacing w:line="240" w:lineRule="auto"/>
              <w:ind w:left="221" w:firstLine="284"/>
              <w:jc w:val="left"/>
              <w:rPr>
                <w:snapToGrid w:val="0"/>
              </w:rPr>
            </w:pPr>
            <w:r w:rsidRPr="007B718E">
              <w:rPr>
                <w:snapToGrid w:val="0"/>
                <w:position w:val="-8"/>
              </w:rPr>
              <w:object w:dxaOrig="2020" w:dyaOrig="240">
                <v:shape id="_x0000_i1031" type="#_x0000_t75" style="width:101.1pt;height:12pt" o:ole="">
                  <v:imagedata r:id="rId21" o:title=""/>
                </v:shape>
                <o:OLEObject Type="Embed" ProgID="Equation.DSMT4" ShapeID="_x0000_i1031" DrawAspect="Content" ObjectID="_1687355989" r:id="rId22"/>
              </w:object>
            </w:r>
            <w:r w:rsidR="00BA4809" w:rsidRPr="007B718E">
              <w:rPr>
                <w:snapToGrid w:val="0"/>
              </w:rPr>
              <w:t xml:space="preserve"> </w:t>
            </w:r>
          </w:p>
          <w:p w:rsidR="00BA4809" w:rsidRPr="007B718E" w:rsidRDefault="00BA4809" w:rsidP="00B44178">
            <w:pPr>
              <w:keepNext/>
              <w:tabs>
                <w:tab w:val="clear" w:pos="284"/>
                <w:tab w:val="left" w:pos="363"/>
              </w:tabs>
              <w:spacing w:line="240" w:lineRule="auto"/>
              <w:ind w:left="221"/>
              <w:jc w:val="left"/>
              <w:rPr>
                <w:snapToGrid w:val="0"/>
                <w:sz w:val="16"/>
                <w:szCs w:val="16"/>
              </w:rPr>
            </w:pPr>
            <w:r w:rsidRPr="007B718E">
              <w:rPr>
                <w:snapToGrid w:val="0"/>
                <w:sz w:val="16"/>
                <w:szCs w:val="16"/>
              </w:rPr>
              <w:t>Se não</w:t>
            </w:r>
          </w:p>
          <w:p w:rsidR="00BA4809" w:rsidRPr="00BE1179" w:rsidRDefault="00BA4809" w:rsidP="00B44178">
            <w:pPr>
              <w:keepNext/>
              <w:tabs>
                <w:tab w:val="clear" w:pos="284"/>
                <w:tab w:val="left" w:pos="363"/>
              </w:tabs>
              <w:spacing w:line="240" w:lineRule="auto"/>
              <w:ind w:left="221" w:firstLine="284"/>
              <w:jc w:val="left"/>
              <w:rPr>
                <w:snapToGrid w:val="0"/>
                <w:position w:val="-6"/>
              </w:rPr>
            </w:pPr>
            <w:r w:rsidRPr="007B718E">
              <w:rPr>
                <w:snapToGrid w:val="0"/>
                <w:position w:val="-8"/>
              </w:rPr>
              <w:object w:dxaOrig="1080" w:dyaOrig="240">
                <v:shape id="_x0000_i1032" type="#_x0000_t75" style="width:54pt;height:12pt" o:ole="">
                  <v:imagedata r:id="rId23" o:title=""/>
                </v:shape>
                <o:OLEObject Type="Embed" ProgID="Equation.DSMT4" ShapeID="_x0000_i1032" DrawAspect="Content" ObjectID="_1687355990" r:id="rId24"/>
              </w:object>
            </w:r>
          </w:p>
        </w:tc>
      </w:tr>
    </w:tbl>
    <w:p w:rsidR="00287BAC" w:rsidRDefault="00287BAC" w:rsidP="00F22743">
      <w:pPr>
        <w:spacing w:line="220" w:lineRule="exact"/>
      </w:pPr>
    </w:p>
    <w:p w:rsidR="00AF5F88" w:rsidRPr="00A55858" w:rsidRDefault="001C1C9B" w:rsidP="00B94EEA">
      <w:pPr>
        <w:pStyle w:val="Ttulo1"/>
        <w:spacing w:line="240" w:lineRule="exact"/>
        <w:contextualSpacing w:val="0"/>
        <w:rPr>
          <w:lang w:val="pt-BR"/>
        </w:rPr>
      </w:pPr>
      <w:r>
        <w:rPr>
          <w:lang w:val="pt-BR"/>
        </w:rPr>
        <w:t>I</w:t>
      </w:r>
      <w:r w:rsidR="00675B6C">
        <w:rPr>
          <w:lang w:val="pt-BR"/>
        </w:rPr>
        <w:t>II</w:t>
      </w:r>
      <w:r w:rsidR="008B66D9">
        <w:t xml:space="preserve">. </w:t>
      </w:r>
      <w:r w:rsidR="00A55858" w:rsidRPr="00A55858">
        <w:rPr>
          <w:lang w:val="pt-BR"/>
        </w:rPr>
        <w:t>Resultado</w:t>
      </w:r>
      <w:r>
        <w:rPr>
          <w:lang w:val="pt-BR"/>
        </w:rPr>
        <w:t>s</w:t>
      </w:r>
    </w:p>
    <w:p w:rsidR="00675B6C" w:rsidRDefault="00F01216" w:rsidP="00675B6C">
      <w:pPr>
        <w:spacing w:line="230" w:lineRule="exact"/>
        <w:rPr>
          <w:lang w:eastAsia="x-none"/>
        </w:rPr>
      </w:pPr>
      <w:r>
        <w:rPr>
          <w:lang w:eastAsia="x-none"/>
        </w:rPr>
        <w:tab/>
      </w:r>
      <w:r w:rsidR="00AF5F88">
        <w:rPr>
          <w:lang w:eastAsia="x-none"/>
        </w:rPr>
        <w:t xml:space="preserve">Nesta seção, </w:t>
      </w:r>
      <w:r w:rsidR="00675B6C">
        <w:rPr>
          <w:lang w:eastAsia="x-none"/>
        </w:rPr>
        <w:t>deverão ser apresentados os resultados do trabalho ou o equivalente do que se pretende descrever ou sinalizar sobre o tema do congresso.</w:t>
      </w:r>
    </w:p>
    <w:p w:rsidR="00675B6C" w:rsidRDefault="00675B6C" w:rsidP="00675B6C">
      <w:pPr>
        <w:spacing w:line="230" w:lineRule="exact"/>
        <w:rPr>
          <w:lang w:eastAsia="x-none"/>
        </w:rPr>
      </w:pPr>
      <w:r>
        <w:rPr>
          <w:lang w:eastAsia="x-none"/>
        </w:rPr>
        <w:tab/>
        <w:t>A Figura 1 ilustra</w:t>
      </w:r>
      <w:proofErr w:type="gramStart"/>
      <w:r>
        <w:rPr>
          <w:lang w:eastAsia="x-none"/>
        </w:rPr>
        <w:t xml:space="preserve"> ....</w:t>
      </w:r>
      <w:proofErr w:type="gramEnd"/>
      <w:r>
        <w:rPr>
          <w:lang w:eastAsia="x-none"/>
        </w:rPr>
        <w:t>.modelo de figura.</w:t>
      </w:r>
    </w:p>
    <w:p w:rsidR="00675B6C" w:rsidRPr="000450CD" w:rsidRDefault="00675B6C" w:rsidP="00675B6C">
      <w:pPr>
        <w:spacing w:line="230" w:lineRule="exact"/>
        <w:rPr>
          <w:lang w:eastAsia="x-none"/>
        </w:rPr>
      </w:pPr>
      <w:r>
        <w:rPr>
          <w:lang w:eastAsia="x-none"/>
        </w:rPr>
        <w:tab/>
      </w:r>
      <w:proofErr w:type="gramStart"/>
      <w:r>
        <w:rPr>
          <w:lang w:eastAsia="x-none"/>
        </w:rPr>
        <w:t>Obedecer o</w:t>
      </w:r>
      <w:proofErr w:type="gramEnd"/>
      <w:r>
        <w:rPr>
          <w:lang w:eastAsia="x-none"/>
        </w:rPr>
        <w:t xml:space="preserve"> tamanho da fonte em cada caso.</w:t>
      </w:r>
    </w:p>
    <w:p w:rsidR="008C5E3A" w:rsidRDefault="008C5E3A" w:rsidP="007A3BEF">
      <w:pPr>
        <w:spacing w:before="360" w:line="240" w:lineRule="auto"/>
        <w:jc w:val="center"/>
      </w:pPr>
    </w:p>
    <w:p w:rsidR="00F8209B" w:rsidRDefault="00F8209B" w:rsidP="007A3BEF">
      <w:pPr>
        <w:spacing w:before="360" w:line="240" w:lineRule="auto"/>
        <w:jc w:val="center"/>
      </w:pPr>
    </w:p>
    <w:p w:rsidR="003A2F2B" w:rsidRDefault="000D6014" w:rsidP="007A3BEF">
      <w:pPr>
        <w:spacing w:before="360" w:line="240" w:lineRule="auto"/>
        <w:jc w:val="center"/>
      </w:pPr>
      <w:r w:rsidRPr="00940B78">
        <w:rPr>
          <w:noProof/>
          <w:lang w:eastAsia="pt-BR"/>
        </w:rPr>
        <w:drawing>
          <wp:inline distT="0" distB="0" distL="0" distR="0">
            <wp:extent cx="3048000" cy="1790700"/>
            <wp:effectExtent l="0" t="0" r="0" b="0"/>
            <wp:docPr id="131" name="Imagem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585" w:rsidRDefault="00E706D2" w:rsidP="00302585">
      <w:pPr>
        <w:pStyle w:val="figurecaption"/>
        <w:numPr>
          <w:ilvl w:val="0"/>
          <w:numId w:val="0"/>
        </w:numPr>
        <w:spacing w:after="360"/>
        <w:jc w:val="both"/>
        <w:rPr>
          <w:lang w:val="pt-BR"/>
        </w:rPr>
      </w:pPr>
      <w:r w:rsidRPr="00E706D2">
        <w:rPr>
          <w:lang w:eastAsia="x-none"/>
        </w:rPr>
        <w:t xml:space="preserve">Fig. </w:t>
      </w:r>
      <w:r w:rsidR="00675B6C">
        <w:rPr>
          <w:lang w:eastAsia="x-none"/>
        </w:rPr>
        <w:t>1</w:t>
      </w:r>
      <w:r w:rsidRPr="00E706D2">
        <w:rPr>
          <w:lang w:eastAsia="x-none"/>
        </w:rPr>
        <w:t xml:space="preserve">. </w:t>
      </w:r>
      <w:r w:rsidR="00302585">
        <w:rPr>
          <w:lang w:val="pt-BR"/>
        </w:rPr>
        <w:t xml:space="preserve">Esta figura é apenas um exemplo. O </w:t>
      </w:r>
      <w:proofErr w:type="spellStart"/>
      <w:r w:rsidR="00302585">
        <w:rPr>
          <w:i/>
          <w:lang w:val="pt-BR"/>
        </w:rPr>
        <w:t>caption</w:t>
      </w:r>
      <w:proofErr w:type="spellEnd"/>
      <w:r w:rsidR="00302585">
        <w:rPr>
          <w:lang w:val="pt-BR"/>
        </w:rPr>
        <w:t xml:space="preserve"> deve vir após a figura.</w:t>
      </w:r>
    </w:p>
    <w:p w:rsidR="005920B9" w:rsidRDefault="005920B9" w:rsidP="00302585">
      <w:pPr>
        <w:spacing w:before="120" w:line="200" w:lineRule="exact"/>
        <w:rPr>
          <w:sz w:val="16"/>
          <w:szCs w:val="16"/>
          <w:lang w:eastAsia="x-none"/>
        </w:rPr>
      </w:pPr>
    </w:p>
    <w:p w:rsidR="004A7826" w:rsidRPr="004A7826" w:rsidRDefault="00675B6C" w:rsidP="007002A8">
      <w:pPr>
        <w:pStyle w:val="Ttulo1"/>
        <w:spacing w:after="120" w:line="220" w:lineRule="exact"/>
        <w:contextualSpacing w:val="0"/>
        <w:rPr>
          <w:lang w:val="pt-BR"/>
        </w:rPr>
      </w:pPr>
      <w:r>
        <w:rPr>
          <w:lang w:val="pt-BR"/>
        </w:rPr>
        <w:t>I</w:t>
      </w:r>
      <w:r w:rsidR="004A7826" w:rsidRPr="004A7826">
        <w:rPr>
          <w:lang w:val="pt-BR"/>
        </w:rPr>
        <w:t xml:space="preserve">V. </w:t>
      </w:r>
      <w:r w:rsidR="004A7826" w:rsidRPr="004A7826">
        <w:t>Conclusões</w:t>
      </w:r>
    </w:p>
    <w:p w:rsidR="00A26A58" w:rsidRDefault="00DE3459" w:rsidP="009354E7">
      <w:pPr>
        <w:rPr>
          <w:lang w:eastAsia="x-none"/>
        </w:rPr>
      </w:pPr>
      <w:r>
        <w:rPr>
          <w:lang w:eastAsia="x-none"/>
        </w:rPr>
        <w:tab/>
      </w:r>
      <w:r w:rsidRPr="00450590">
        <w:rPr>
          <w:lang w:eastAsia="x-none"/>
        </w:rPr>
        <w:t xml:space="preserve">Neste </w:t>
      </w:r>
      <w:r w:rsidR="00675B6C">
        <w:rPr>
          <w:lang w:eastAsia="x-none"/>
        </w:rPr>
        <w:t>trabalho</w:t>
      </w:r>
      <w:r w:rsidRPr="00450590">
        <w:rPr>
          <w:lang w:eastAsia="x-none"/>
        </w:rPr>
        <w:t>, um</w:t>
      </w:r>
      <w:r w:rsidR="00610DAB" w:rsidRPr="00450590">
        <w:rPr>
          <w:lang w:eastAsia="x-none"/>
        </w:rPr>
        <w:t xml:space="preserve"> nov</w:t>
      </w:r>
      <w:r w:rsidR="008B0454" w:rsidRPr="00450590">
        <w:rPr>
          <w:lang w:eastAsia="x-none"/>
        </w:rPr>
        <w:t>o</w:t>
      </w:r>
      <w:r w:rsidR="00610DAB" w:rsidRPr="00450590">
        <w:rPr>
          <w:lang w:eastAsia="x-none"/>
        </w:rPr>
        <w:t xml:space="preserve"> </w:t>
      </w:r>
      <w:r w:rsidR="00675B6C">
        <w:rPr>
          <w:lang w:eastAsia="x-none"/>
        </w:rPr>
        <w:t>protótipo de veículo foi</w:t>
      </w:r>
      <w:r w:rsidR="00610DAB" w:rsidRPr="00450590">
        <w:rPr>
          <w:lang w:eastAsia="x-none"/>
        </w:rPr>
        <w:t xml:space="preserve"> </w:t>
      </w:r>
      <w:r w:rsidR="00327CE4" w:rsidRPr="00450590">
        <w:rPr>
          <w:lang w:eastAsia="x-none"/>
        </w:rPr>
        <w:t>derivad</w:t>
      </w:r>
      <w:r w:rsidR="008B0454" w:rsidRPr="00450590">
        <w:rPr>
          <w:lang w:eastAsia="x-none"/>
        </w:rPr>
        <w:t xml:space="preserve">o </w:t>
      </w:r>
      <w:r w:rsidR="00A26A58" w:rsidRPr="00450590">
        <w:rPr>
          <w:lang w:eastAsia="x-none"/>
        </w:rPr>
        <w:t xml:space="preserve">para operação conjunta </w:t>
      </w:r>
      <w:r w:rsidR="00675B6C">
        <w:rPr>
          <w:lang w:eastAsia="x-none"/>
        </w:rPr>
        <w:t>e assim ....</w:t>
      </w:r>
    </w:p>
    <w:p w:rsidR="00675B6C" w:rsidRDefault="00675B6C" w:rsidP="009354E7">
      <w:pPr>
        <w:rPr>
          <w:lang w:eastAsia="x-none"/>
        </w:rPr>
      </w:pPr>
    </w:p>
    <w:p w:rsidR="00DC6B3A" w:rsidRDefault="008B66D9" w:rsidP="00F82E0F">
      <w:pPr>
        <w:pStyle w:val="Ttulo1"/>
        <w:spacing w:before="120" w:after="120" w:line="220" w:lineRule="exact"/>
        <w:contextualSpacing w:val="0"/>
      </w:pPr>
      <w:r>
        <w:t>Refer</w:t>
      </w:r>
      <w:r w:rsidRPr="004A7826">
        <w:t>ências</w:t>
      </w:r>
    </w:p>
    <w:sectPr w:rsidR="00DC6B3A" w:rsidSect="00F94590">
      <w:type w:val="continuous"/>
      <w:pgSz w:w="11906" w:h="16838" w:code="9"/>
      <w:pgMar w:top="1077" w:right="731" w:bottom="1077" w:left="731" w:header="709" w:footer="709" w:gutter="0"/>
      <w:cols w:num="2" w:space="35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07D4" w:rsidRDefault="00AA07D4" w:rsidP="00F01735">
      <w:pPr>
        <w:spacing w:line="240" w:lineRule="auto"/>
      </w:pPr>
      <w:r>
        <w:separator/>
      </w:r>
    </w:p>
  </w:endnote>
  <w:endnote w:type="continuationSeparator" w:id="0">
    <w:p w:rsidR="00AA07D4" w:rsidRDefault="00AA07D4" w:rsidP="00F0173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07D4" w:rsidRPr="00B13EE7" w:rsidRDefault="00AA07D4" w:rsidP="00B13EE7">
      <w:pPr>
        <w:pStyle w:val="Rodap"/>
        <w:spacing w:line="240" w:lineRule="auto"/>
        <w:rPr>
          <w:sz w:val="16"/>
          <w:szCs w:val="16"/>
        </w:rPr>
      </w:pPr>
    </w:p>
  </w:footnote>
  <w:footnote w:type="continuationSeparator" w:id="0">
    <w:p w:rsidR="00AA07D4" w:rsidRPr="00B13EE7" w:rsidRDefault="00AA07D4" w:rsidP="00B13EE7">
      <w:pPr>
        <w:pStyle w:val="Rodap"/>
        <w:rPr>
          <w:sz w:val="16"/>
          <w:szCs w:val="16"/>
        </w:rPr>
      </w:pPr>
    </w:p>
  </w:footnote>
  <w:footnote w:id="1">
    <w:p w:rsidR="004974B1" w:rsidRDefault="004974B1" w:rsidP="004974B1">
      <w:pPr>
        <w:pStyle w:val="AutoresRodap"/>
        <w:spacing w:line="170" w:lineRule="exact"/>
      </w:pPr>
      <w:r>
        <w:tab/>
      </w:r>
      <w:r w:rsidR="0043045B">
        <w:t xml:space="preserve">Autor 1 está vinculado </w:t>
      </w:r>
      <w:proofErr w:type="gramStart"/>
      <w:r w:rsidR="0043045B">
        <w:t>ao....</w:t>
      </w:r>
      <w:proofErr w:type="gramEnd"/>
      <w:r w:rsidR="0043045B">
        <w:t xml:space="preserve">.desenvolve .... e </w:t>
      </w:r>
      <w:proofErr w:type="spellStart"/>
      <w:r w:rsidR="0043045B">
        <w:t>email</w:t>
      </w:r>
      <w:proofErr w:type="spellEnd"/>
      <w:r w:rsidRPr="000450CD">
        <w:t>.</w:t>
      </w:r>
    </w:p>
    <w:p w:rsidR="0043045B" w:rsidRDefault="0043045B" w:rsidP="004974B1">
      <w:pPr>
        <w:pStyle w:val="AutoresRodap"/>
        <w:spacing w:line="170" w:lineRule="exact"/>
      </w:pPr>
      <w:r>
        <w:tab/>
        <w:t xml:space="preserve">Autor </w:t>
      </w:r>
      <w:r w:rsidR="000D6014">
        <w:t>2</w:t>
      </w:r>
      <w:r>
        <w:t xml:space="preserve"> está vinculado </w:t>
      </w:r>
      <w:proofErr w:type="gramStart"/>
      <w:r>
        <w:t>ao....</w:t>
      </w:r>
      <w:proofErr w:type="gramEnd"/>
      <w:r>
        <w:t xml:space="preserve">.desenvolve .... e </w:t>
      </w:r>
      <w:proofErr w:type="spellStart"/>
      <w:r>
        <w:t>email</w:t>
      </w:r>
      <w:proofErr w:type="spellEnd"/>
      <w:r w:rsidRPr="000450CD">
        <w:t>.</w:t>
      </w:r>
    </w:p>
    <w:p w:rsidR="0043045B" w:rsidRDefault="000D6014" w:rsidP="004974B1">
      <w:pPr>
        <w:pStyle w:val="AutoresRodap"/>
        <w:spacing w:line="170" w:lineRule="exact"/>
      </w:pPr>
      <w:r>
        <w:tab/>
        <w:t xml:space="preserve">Autor 3 está vinculado </w:t>
      </w:r>
      <w:proofErr w:type="gramStart"/>
      <w:r>
        <w:t>ao....</w:t>
      </w:r>
      <w:proofErr w:type="gramEnd"/>
      <w:r>
        <w:t xml:space="preserve">.desenvolve .... e </w:t>
      </w:r>
      <w:proofErr w:type="spellStart"/>
      <w:r>
        <w:t>email</w:t>
      </w:r>
      <w:proofErr w:type="spellEnd"/>
      <w:r w:rsidRPr="000450CD">
        <w:t>.</w:t>
      </w:r>
    </w:p>
    <w:p w:rsidR="006756A1" w:rsidRPr="004974B1" w:rsidRDefault="006756A1" w:rsidP="006756A1">
      <w:pPr>
        <w:pStyle w:val="AutoresRodap"/>
        <w:spacing w:line="170" w:lineRule="exact"/>
      </w:pPr>
      <w:r>
        <w:t xml:space="preserve">Descrição breve de onde o trabalho foi desenvolvido e se teve </w:t>
      </w:r>
      <w:proofErr w:type="spellStart"/>
      <w:r>
        <w:t>aopio</w:t>
      </w:r>
      <w:proofErr w:type="spellEnd"/>
      <w:r>
        <w:t xml:space="preserve"> institucional</w:t>
      </w:r>
    </w:p>
    <w:p w:rsidR="006756A1" w:rsidRDefault="006756A1" w:rsidP="004974B1">
      <w:pPr>
        <w:pStyle w:val="AutoresRodap"/>
        <w:spacing w:line="170" w:lineRule="exact"/>
      </w:pPr>
    </w:p>
    <w:p w:rsidR="006756A1" w:rsidRDefault="006756A1" w:rsidP="004974B1">
      <w:pPr>
        <w:pStyle w:val="AutoresRodap"/>
        <w:spacing w:line="170" w:lineRule="exact"/>
      </w:pPr>
    </w:p>
    <w:p w:rsidR="006756A1" w:rsidRDefault="006756A1" w:rsidP="004974B1">
      <w:pPr>
        <w:pStyle w:val="AutoresRodap"/>
        <w:spacing w:line="170" w:lineRule="exact"/>
      </w:pPr>
    </w:p>
    <w:p w:rsidR="006756A1" w:rsidRDefault="006756A1" w:rsidP="004974B1">
      <w:pPr>
        <w:pStyle w:val="AutoresRodap"/>
        <w:spacing w:line="170" w:lineRule="exact"/>
      </w:pPr>
    </w:p>
    <w:p w:rsidR="006756A1" w:rsidRDefault="006756A1" w:rsidP="004974B1">
      <w:pPr>
        <w:pStyle w:val="AutoresRodap"/>
        <w:spacing w:line="170" w:lineRule="exact"/>
      </w:pPr>
    </w:p>
    <w:p w:rsidR="006756A1" w:rsidRDefault="006756A1" w:rsidP="004974B1">
      <w:pPr>
        <w:pStyle w:val="AutoresRodap"/>
        <w:spacing w:line="170" w:lineRule="exact"/>
      </w:pPr>
    </w:p>
    <w:p w:rsidR="006756A1" w:rsidRPr="000450CD" w:rsidRDefault="006756A1" w:rsidP="004974B1">
      <w:pPr>
        <w:pStyle w:val="AutoresRodap"/>
        <w:spacing w:line="170" w:lineRule="exact"/>
      </w:pPr>
    </w:p>
    <w:p w:rsidR="00D602DC" w:rsidRPr="004974B1" w:rsidRDefault="004974B1" w:rsidP="000D6014">
      <w:pPr>
        <w:pStyle w:val="AutoresRodap"/>
        <w:spacing w:line="170" w:lineRule="exact"/>
      </w:pPr>
      <w:r w:rsidRPr="000450CD">
        <w:tab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02DC" w:rsidRPr="00535298" w:rsidRDefault="00535298" w:rsidP="00535298">
    <w:pPr>
      <w:pStyle w:val="Cabealho"/>
      <w:jc w:val="both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right</wp:align>
              </wp:positionH>
              <wp:positionV relativeFrom="topMargin">
                <wp:align>bottom</wp:align>
              </wp:positionV>
              <wp:extent cx="5943600" cy="552450"/>
              <wp:effectExtent l="0" t="0" r="0" b="0"/>
              <wp:wrapNone/>
              <wp:docPr id="220" name="Caixa de Texto 2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35298" w:rsidRDefault="00535298">
                          <w:pPr>
                            <w:spacing w:line="240" w:lineRule="auto"/>
                            <w:jc w:val="right"/>
                          </w:pPr>
                          <w:r>
                            <w:rPr>
                              <w:noProof/>
                              <w:lang w:eastAsia="pt-BR"/>
                            </w:rPr>
                            <w:drawing>
                              <wp:inline distT="114300" distB="114300" distL="114300" distR="114300" wp14:anchorId="6D9F1D77" wp14:editId="0C3A548C">
                                <wp:extent cx="6446520" cy="552450"/>
                                <wp:effectExtent l="0" t="0" r="0" b="0"/>
                                <wp:docPr id="5" name="image1.png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image1.png"/>
                                        <pic:cNvPicPr preferRelativeResize="0"/>
                                      </pic:nvPicPr>
                                      <pic:blipFill>
                                        <a:blip r:embed="rId1"/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6450686" cy="552807"/>
                                        </a:xfrm>
                                        <a:prstGeom prst="rect">
                                          <a:avLst/>
                                        </a:prstGeom>
                                        <a:ln/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20" o:spid="_x0000_s1026" type="#_x0000_t202" style="position:absolute;left:0;text-align:left;margin-left:416.8pt;margin-top:0;width:468pt;height:43.5pt;z-index:251660288;visibility:visible;mso-wrap-style:square;mso-width-percent:1000;mso-height-percent:0;mso-wrap-distance-left:9pt;mso-wrap-distance-top:0;mso-wrap-distance-right:9pt;mso-wrap-distance-bottom:0;mso-position-horizontal:right;mso-position-horizontal-relative:margin;mso-position-vertical:bottom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" o:allowincell="f" filled="f" stroked="f">
              <v:textbox inset=",0,,0">
                <w:txbxContent>
                  <w:p w:rsidR="00535298" w:rsidRDefault="00535298">
                    <w:pPr>
                      <w:spacing w:line="240" w:lineRule="auto"/>
                      <w:jc w:val="right"/>
                    </w:pPr>
                    <w:r>
                      <w:rPr>
                        <w:noProof/>
                        <w:lang w:eastAsia="pt-BR"/>
                      </w:rPr>
                      <w:drawing>
                        <wp:inline distT="114300" distB="114300" distL="114300" distR="114300" wp14:anchorId="6D9F1D77" wp14:editId="0C3A548C">
                          <wp:extent cx="6446520" cy="552450"/>
                          <wp:effectExtent l="0" t="0" r="0" b="0"/>
                          <wp:docPr id="5" name="image1.png"/>
                          <wp:cNvGraphicFramePr/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image1.png"/>
                                  <pic:cNvPicPr preferRelativeResize="0"/>
                                </pic:nvPicPr>
                                <pic:blipFill>
                                  <a:blip r:embed="rId1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6450686" cy="552807"/>
                                  </a:xfrm>
                                  <a:prstGeom prst="rect">
                                    <a:avLst/>
                                  </a:prstGeom>
                                  <a:ln/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911860" cy="170815"/>
              <wp:effectExtent l="0" t="0" r="0" b="635"/>
              <wp:wrapNone/>
              <wp:docPr id="221" name="Caixa de Texto 2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186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35298" w:rsidRDefault="00535298">
                          <w:pPr>
                            <w:spacing w:line="240" w:lineRule="auto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Pr="0053529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Caixa de Texto 221" o:spid="_x0000_s1027" type="#_x0000_t202" style="position:absolute;left:0;text-align:left;margin-left:20.6pt;margin-top:0;width:71.8pt;height:13.45pt;z-index:251659264;visibility:visible;mso-wrap-style:square;mso-width-percent:1000;mso-height-percent:0;mso-wrap-distance-left:9pt;mso-wrap-distance-top:0;mso-wrap-distance-right:9pt;mso-wrap-distance-bottom:0;mso-position-horizontal:right;mso-position-horizontal-relative:page;mso-position-vertical:center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" o:allowincell="f" fillcolor="#a8d08d [1945]" stroked="f">
              <v:textbox style="mso-fit-shape-to-text:t" inset=",0,,0">
                <w:txbxContent>
                  <w:p w:rsidR="00535298" w:rsidRDefault="00535298">
                    <w:pPr>
                      <w:spacing w:line="240" w:lineRule="auto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Pr="0053529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F19C6D7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BE23EA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8F60BC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CCAB2D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B20F1F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8DC492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3FC57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53C467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7E283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3D8AF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7"/>
    <w:multiLevelType w:val="multilevel"/>
    <w:tmpl w:val="00000007"/>
    <w:lvl w:ilvl="0">
      <w:start w:val="1"/>
      <w:numFmt w:val="decimal"/>
      <w:pStyle w:val="figurecaption"/>
      <w:lvlText w:val="Fig. %1. "/>
      <w:lvlJc w:val="left"/>
      <w:pPr>
        <w:tabs>
          <w:tab w:val="num" w:pos="720"/>
        </w:tabs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olor w:val="auto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0BDA6B39"/>
    <w:multiLevelType w:val="hybridMultilevel"/>
    <w:tmpl w:val="95C63B9A"/>
    <w:lvl w:ilvl="0" w:tplc="04160015">
      <w:start w:val="1"/>
      <w:numFmt w:val="upperLetter"/>
      <w:lvlText w:val="%1."/>
      <w:lvlJc w:val="left"/>
      <w:pPr>
        <w:ind w:left="163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53B3BF6"/>
    <w:multiLevelType w:val="hybridMultilevel"/>
    <w:tmpl w:val="F9C0CCA2"/>
    <w:lvl w:ilvl="0" w:tplc="20104CDA">
      <w:start w:val="1"/>
      <w:numFmt w:val="decimal"/>
      <w:lvlText w:val="[%1]"/>
      <w:lvlJc w:val="left"/>
      <w:pPr>
        <w:ind w:left="720" w:hanging="360"/>
      </w:pPr>
      <w:rPr>
        <w:rFonts w:hint="default"/>
        <w:sz w:val="16"/>
        <w:szCs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D3016F"/>
    <w:multiLevelType w:val="hybridMultilevel"/>
    <w:tmpl w:val="88FEE67C"/>
    <w:lvl w:ilvl="0" w:tplc="D382C178">
      <w:start w:val="3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647" w:hanging="360"/>
      </w:pPr>
    </w:lvl>
    <w:lvl w:ilvl="2" w:tplc="0416001B" w:tentative="1">
      <w:start w:val="1"/>
      <w:numFmt w:val="lowerRoman"/>
      <w:lvlText w:val="%3."/>
      <w:lvlJc w:val="right"/>
      <w:pPr>
        <w:ind w:left="2367" w:hanging="180"/>
      </w:pPr>
    </w:lvl>
    <w:lvl w:ilvl="3" w:tplc="0416000F" w:tentative="1">
      <w:start w:val="1"/>
      <w:numFmt w:val="decimal"/>
      <w:lvlText w:val="%4."/>
      <w:lvlJc w:val="left"/>
      <w:pPr>
        <w:ind w:left="3087" w:hanging="360"/>
      </w:pPr>
    </w:lvl>
    <w:lvl w:ilvl="4" w:tplc="04160019" w:tentative="1">
      <w:start w:val="1"/>
      <w:numFmt w:val="lowerLetter"/>
      <w:lvlText w:val="%5."/>
      <w:lvlJc w:val="left"/>
      <w:pPr>
        <w:ind w:left="3807" w:hanging="360"/>
      </w:pPr>
    </w:lvl>
    <w:lvl w:ilvl="5" w:tplc="0416001B" w:tentative="1">
      <w:start w:val="1"/>
      <w:numFmt w:val="lowerRoman"/>
      <w:lvlText w:val="%6."/>
      <w:lvlJc w:val="right"/>
      <w:pPr>
        <w:ind w:left="4527" w:hanging="180"/>
      </w:pPr>
    </w:lvl>
    <w:lvl w:ilvl="6" w:tplc="0416000F" w:tentative="1">
      <w:start w:val="1"/>
      <w:numFmt w:val="decimal"/>
      <w:lvlText w:val="%7."/>
      <w:lvlJc w:val="left"/>
      <w:pPr>
        <w:ind w:left="5247" w:hanging="360"/>
      </w:pPr>
    </w:lvl>
    <w:lvl w:ilvl="7" w:tplc="04160019" w:tentative="1">
      <w:start w:val="1"/>
      <w:numFmt w:val="lowerLetter"/>
      <w:lvlText w:val="%8."/>
      <w:lvlJc w:val="left"/>
      <w:pPr>
        <w:ind w:left="5967" w:hanging="360"/>
      </w:pPr>
    </w:lvl>
    <w:lvl w:ilvl="8" w:tplc="04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C770E33"/>
    <w:multiLevelType w:val="hybridMultilevel"/>
    <w:tmpl w:val="0D54BA56"/>
    <w:lvl w:ilvl="0" w:tplc="20104CDA">
      <w:start w:val="1"/>
      <w:numFmt w:val="decimal"/>
      <w:lvlText w:val="[%1]"/>
      <w:lvlJc w:val="left"/>
      <w:pPr>
        <w:ind w:left="720" w:hanging="360"/>
      </w:pPr>
      <w:rPr>
        <w:rFonts w:hint="default"/>
        <w:sz w:val="16"/>
        <w:szCs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AD2EBD"/>
    <w:multiLevelType w:val="hybridMultilevel"/>
    <w:tmpl w:val="676033CC"/>
    <w:lvl w:ilvl="0" w:tplc="6BECD49C">
      <w:start w:val="1"/>
      <w:numFmt w:val="upperLetter"/>
      <w:lvlText w:val="%1."/>
      <w:lvlJc w:val="left"/>
      <w:pPr>
        <w:ind w:left="36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E2014AB"/>
    <w:multiLevelType w:val="hybridMultilevel"/>
    <w:tmpl w:val="16EA70D6"/>
    <w:lvl w:ilvl="0" w:tplc="04160013">
      <w:start w:val="1"/>
      <w:numFmt w:val="upperRoman"/>
      <w:lvlText w:val="%1."/>
      <w:lvlJc w:val="right"/>
      <w:pPr>
        <w:ind w:left="1778" w:hanging="360"/>
      </w:pPr>
    </w:lvl>
    <w:lvl w:ilvl="1" w:tplc="04160019" w:tentative="1">
      <w:start w:val="1"/>
      <w:numFmt w:val="lowerLetter"/>
      <w:lvlText w:val="%2."/>
      <w:lvlJc w:val="left"/>
      <w:pPr>
        <w:ind w:left="2498" w:hanging="360"/>
      </w:pPr>
    </w:lvl>
    <w:lvl w:ilvl="2" w:tplc="0416001B" w:tentative="1">
      <w:start w:val="1"/>
      <w:numFmt w:val="lowerRoman"/>
      <w:lvlText w:val="%3."/>
      <w:lvlJc w:val="right"/>
      <w:pPr>
        <w:ind w:left="3218" w:hanging="180"/>
      </w:pPr>
    </w:lvl>
    <w:lvl w:ilvl="3" w:tplc="0416000F" w:tentative="1">
      <w:start w:val="1"/>
      <w:numFmt w:val="decimal"/>
      <w:lvlText w:val="%4."/>
      <w:lvlJc w:val="left"/>
      <w:pPr>
        <w:ind w:left="3938" w:hanging="360"/>
      </w:pPr>
    </w:lvl>
    <w:lvl w:ilvl="4" w:tplc="04160019" w:tentative="1">
      <w:start w:val="1"/>
      <w:numFmt w:val="lowerLetter"/>
      <w:lvlText w:val="%5."/>
      <w:lvlJc w:val="left"/>
      <w:pPr>
        <w:ind w:left="4658" w:hanging="360"/>
      </w:pPr>
    </w:lvl>
    <w:lvl w:ilvl="5" w:tplc="0416001B" w:tentative="1">
      <w:start w:val="1"/>
      <w:numFmt w:val="lowerRoman"/>
      <w:lvlText w:val="%6."/>
      <w:lvlJc w:val="right"/>
      <w:pPr>
        <w:ind w:left="5378" w:hanging="180"/>
      </w:pPr>
    </w:lvl>
    <w:lvl w:ilvl="6" w:tplc="0416000F" w:tentative="1">
      <w:start w:val="1"/>
      <w:numFmt w:val="decimal"/>
      <w:lvlText w:val="%7."/>
      <w:lvlJc w:val="left"/>
      <w:pPr>
        <w:ind w:left="6098" w:hanging="360"/>
      </w:pPr>
    </w:lvl>
    <w:lvl w:ilvl="7" w:tplc="04160019" w:tentative="1">
      <w:start w:val="1"/>
      <w:numFmt w:val="lowerLetter"/>
      <w:lvlText w:val="%8."/>
      <w:lvlJc w:val="left"/>
      <w:pPr>
        <w:ind w:left="6818" w:hanging="360"/>
      </w:pPr>
    </w:lvl>
    <w:lvl w:ilvl="8" w:tplc="0416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7" w15:restartNumberingAfterBreak="0">
    <w:nsid w:val="40CD2F8B"/>
    <w:multiLevelType w:val="hybridMultilevel"/>
    <w:tmpl w:val="F6DAB3F8"/>
    <w:lvl w:ilvl="0" w:tplc="A628E6F8">
      <w:start w:val="1"/>
      <w:numFmt w:val="upp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0DE3E44"/>
    <w:multiLevelType w:val="hybridMultilevel"/>
    <w:tmpl w:val="0456BEEC"/>
    <w:lvl w:ilvl="0" w:tplc="58EA78B2">
      <w:numFmt w:val="bullet"/>
      <w:lvlText w:val="-"/>
      <w:lvlJc w:val="left"/>
      <w:pPr>
        <w:ind w:left="720" w:hanging="360"/>
      </w:pPr>
      <w:rPr>
        <w:rFonts w:ascii="Cambria" w:eastAsia="Calibri" w:hAnsi="Cambria" w:cs="Times New Roman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21A1831"/>
    <w:multiLevelType w:val="hybridMultilevel"/>
    <w:tmpl w:val="84AAD25E"/>
    <w:lvl w:ilvl="0" w:tplc="0416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D825C4"/>
    <w:multiLevelType w:val="hybridMultilevel"/>
    <w:tmpl w:val="D65AC48A"/>
    <w:lvl w:ilvl="0" w:tplc="F98ADA2E">
      <w:start w:val="3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647" w:hanging="360"/>
      </w:pPr>
    </w:lvl>
    <w:lvl w:ilvl="2" w:tplc="0416001B" w:tentative="1">
      <w:start w:val="1"/>
      <w:numFmt w:val="lowerRoman"/>
      <w:lvlText w:val="%3."/>
      <w:lvlJc w:val="right"/>
      <w:pPr>
        <w:ind w:left="2367" w:hanging="180"/>
      </w:pPr>
    </w:lvl>
    <w:lvl w:ilvl="3" w:tplc="0416000F" w:tentative="1">
      <w:start w:val="1"/>
      <w:numFmt w:val="decimal"/>
      <w:lvlText w:val="%4."/>
      <w:lvlJc w:val="left"/>
      <w:pPr>
        <w:ind w:left="3087" w:hanging="360"/>
      </w:pPr>
    </w:lvl>
    <w:lvl w:ilvl="4" w:tplc="04160019" w:tentative="1">
      <w:start w:val="1"/>
      <w:numFmt w:val="lowerLetter"/>
      <w:lvlText w:val="%5."/>
      <w:lvlJc w:val="left"/>
      <w:pPr>
        <w:ind w:left="3807" w:hanging="360"/>
      </w:pPr>
    </w:lvl>
    <w:lvl w:ilvl="5" w:tplc="0416001B" w:tentative="1">
      <w:start w:val="1"/>
      <w:numFmt w:val="lowerRoman"/>
      <w:lvlText w:val="%6."/>
      <w:lvlJc w:val="right"/>
      <w:pPr>
        <w:ind w:left="4527" w:hanging="180"/>
      </w:pPr>
    </w:lvl>
    <w:lvl w:ilvl="6" w:tplc="0416000F" w:tentative="1">
      <w:start w:val="1"/>
      <w:numFmt w:val="decimal"/>
      <w:lvlText w:val="%7."/>
      <w:lvlJc w:val="left"/>
      <w:pPr>
        <w:ind w:left="5247" w:hanging="360"/>
      </w:pPr>
    </w:lvl>
    <w:lvl w:ilvl="7" w:tplc="04160019" w:tentative="1">
      <w:start w:val="1"/>
      <w:numFmt w:val="lowerLetter"/>
      <w:lvlText w:val="%8."/>
      <w:lvlJc w:val="left"/>
      <w:pPr>
        <w:ind w:left="5967" w:hanging="360"/>
      </w:pPr>
    </w:lvl>
    <w:lvl w:ilvl="8" w:tplc="04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4DE17D10"/>
    <w:multiLevelType w:val="hybridMultilevel"/>
    <w:tmpl w:val="37DA2B5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EA510A"/>
    <w:multiLevelType w:val="hybridMultilevel"/>
    <w:tmpl w:val="993AC7A4"/>
    <w:lvl w:ilvl="0" w:tplc="EE2226BE">
      <w:start w:val="3"/>
      <w:numFmt w:val="upperRoman"/>
      <w:lvlText w:val="%1."/>
      <w:lvlJc w:val="left"/>
      <w:pPr>
        <w:ind w:left="2149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09" w:hanging="360"/>
      </w:pPr>
    </w:lvl>
    <w:lvl w:ilvl="2" w:tplc="0416001B" w:tentative="1">
      <w:start w:val="1"/>
      <w:numFmt w:val="lowerRoman"/>
      <w:lvlText w:val="%3."/>
      <w:lvlJc w:val="right"/>
      <w:pPr>
        <w:ind w:left="3229" w:hanging="180"/>
      </w:pPr>
    </w:lvl>
    <w:lvl w:ilvl="3" w:tplc="0416000F" w:tentative="1">
      <w:start w:val="1"/>
      <w:numFmt w:val="decimal"/>
      <w:lvlText w:val="%4."/>
      <w:lvlJc w:val="left"/>
      <w:pPr>
        <w:ind w:left="3949" w:hanging="360"/>
      </w:pPr>
    </w:lvl>
    <w:lvl w:ilvl="4" w:tplc="04160019" w:tentative="1">
      <w:start w:val="1"/>
      <w:numFmt w:val="lowerLetter"/>
      <w:lvlText w:val="%5."/>
      <w:lvlJc w:val="left"/>
      <w:pPr>
        <w:ind w:left="4669" w:hanging="360"/>
      </w:pPr>
    </w:lvl>
    <w:lvl w:ilvl="5" w:tplc="0416001B" w:tentative="1">
      <w:start w:val="1"/>
      <w:numFmt w:val="lowerRoman"/>
      <w:lvlText w:val="%6."/>
      <w:lvlJc w:val="right"/>
      <w:pPr>
        <w:ind w:left="5389" w:hanging="180"/>
      </w:pPr>
    </w:lvl>
    <w:lvl w:ilvl="6" w:tplc="0416000F" w:tentative="1">
      <w:start w:val="1"/>
      <w:numFmt w:val="decimal"/>
      <w:lvlText w:val="%7."/>
      <w:lvlJc w:val="left"/>
      <w:pPr>
        <w:ind w:left="6109" w:hanging="360"/>
      </w:pPr>
    </w:lvl>
    <w:lvl w:ilvl="7" w:tplc="04160019" w:tentative="1">
      <w:start w:val="1"/>
      <w:numFmt w:val="lowerLetter"/>
      <w:lvlText w:val="%8."/>
      <w:lvlJc w:val="left"/>
      <w:pPr>
        <w:ind w:left="6829" w:hanging="360"/>
      </w:pPr>
    </w:lvl>
    <w:lvl w:ilvl="8" w:tplc="0416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3" w15:restartNumberingAfterBreak="0">
    <w:nsid w:val="537036A5"/>
    <w:multiLevelType w:val="hybridMultilevel"/>
    <w:tmpl w:val="D6AC09F0"/>
    <w:lvl w:ilvl="0" w:tplc="0416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4C259E0"/>
    <w:multiLevelType w:val="hybridMultilevel"/>
    <w:tmpl w:val="2A767E1A"/>
    <w:lvl w:ilvl="0" w:tplc="094017A4">
      <w:start w:val="1"/>
      <w:numFmt w:val="decimal"/>
      <w:lvlText w:val="[%1]"/>
      <w:lvlJc w:val="righ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EF407E"/>
    <w:multiLevelType w:val="hybridMultilevel"/>
    <w:tmpl w:val="AB242BA4"/>
    <w:lvl w:ilvl="0" w:tplc="04160013">
      <w:start w:val="1"/>
      <w:numFmt w:val="upperRoman"/>
      <w:lvlText w:val="%1."/>
      <w:lvlJc w:val="righ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834DB8"/>
    <w:multiLevelType w:val="hybridMultilevel"/>
    <w:tmpl w:val="EA3A4250"/>
    <w:lvl w:ilvl="0" w:tplc="0416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1B226A"/>
    <w:multiLevelType w:val="hybridMultilevel"/>
    <w:tmpl w:val="6FB875B6"/>
    <w:lvl w:ilvl="0" w:tplc="BF72FEFA">
      <w:start w:val="3"/>
      <w:numFmt w:val="upperRoman"/>
      <w:lvlText w:val="%1."/>
      <w:lvlJc w:val="left"/>
      <w:pPr>
        <w:ind w:left="2007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367" w:hanging="360"/>
      </w:pPr>
    </w:lvl>
    <w:lvl w:ilvl="2" w:tplc="0416001B" w:tentative="1">
      <w:start w:val="1"/>
      <w:numFmt w:val="lowerRoman"/>
      <w:lvlText w:val="%3."/>
      <w:lvlJc w:val="right"/>
      <w:pPr>
        <w:ind w:left="3087" w:hanging="180"/>
      </w:pPr>
    </w:lvl>
    <w:lvl w:ilvl="3" w:tplc="0416000F" w:tentative="1">
      <w:start w:val="1"/>
      <w:numFmt w:val="decimal"/>
      <w:lvlText w:val="%4."/>
      <w:lvlJc w:val="left"/>
      <w:pPr>
        <w:ind w:left="3807" w:hanging="360"/>
      </w:pPr>
    </w:lvl>
    <w:lvl w:ilvl="4" w:tplc="04160019" w:tentative="1">
      <w:start w:val="1"/>
      <w:numFmt w:val="lowerLetter"/>
      <w:lvlText w:val="%5."/>
      <w:lvlJc w:val="left"/>
      <w:pPr>
        <w:ind w:left="4527" w:hanging="360"/>
      </w:pPr>
    </w:lvl>
    <w:lvl w:ilvl="5" w:tplc="0416001B" w:tentative="1">
      <w:start w:val="1"/>
      <w:numFmt w:val="lowerRoman"/>
      <w:lvlText w:val="%6."/>
      <w:lvlJc w:val="right"/>
      <w:pPr>
        <w:ind w:left="5247" w:hanging="180"/>
      </w:pPr>
    </w:lvl>
    <w:lvl w:ilvl="6" w:tplc="0416000F" w:tentative="1">
      <w:start w:val="1"/>
      <w:numFmt w:val="decimal"/>
      <w:lvlText w:val="%7."/>
      <w:lvlJc w:val="left"/>
      <w:pPr>
        <w:ind w:left="5967" w:hanging="360"/>
      </w:pPr>
    </w:lvl>
    <w:lvl w:ilvl="7" w:tplc="04160019" w:tentative="1">
      <w:start w:val="1"/>
      <w:numFmt w:val="lowerLetter"/>
      <w:lvlText w:val="%8."/>
      <w:lvlJc w:val="left"/>
      <w:pPr>
        <w:ind w:left="6687" w:hanging="360"/>
      </w:pPr>
    </w:lvl>
    <w:lvl w:ilvl="8" w:tplc="0416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28" w15:restartNumberingAfterBreak="0">
    <w:nsid w:val="778740FD"/>
    <w:multiLevelType w:val="hybridMultilevel"/>
    <w:tmpl w:val="B6B25450"/>
    <w:lvl w:ilvl="0" w:tplc="04160015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4"/>
  </w:num>
  <w:num w:numId="12">
    <w:abstractNumId w:val="11"/>
  </w:num>
  <w:num w:numId="13">
    <w:abstractNumId w:val="18"/>
  </w:num>
  <w:num w:numId="14">
    <w:abstractNumId w:val="28"/>
  </w:num>
  <w:num w:numId="15">
    <w:abstractNumId w:val="19"/>
  </w:num>
  <w:num w:numId="16">
    <w:abstractNumId w:val="26"/>
  </w:num>
  <w:num w:numId="17">
    <w:abstractNumId w:val="15"/>
  </w:num>
  <w:num w:numId="18">
    <w:abstractNumId w:val="23"/>
  </w:num>
  <w:num w:numId="19">
    <w:abstractNumId w:val="25"/>
  </w:num>
  <w:num w:numId="20">
    <w:abstractNumId w:val="16"/>
  </w:num>
  <w:num w:numId="21">
    <w:abstractNumId w:val="13"/>
  </w:num>
  <w:num w:numId="22">
    <w:abstractNumId w:val="22"/>
  </w:num>
  <w:num w:numId="23">
    <w:abstractNumId w:val="20"/>
  </w:num>
  <w:num w:numId="24">
    <w:abstractNumId w:val="27"/>
  </w:num>
  <w:num w:numId="25">
    <w:abstractNumId w:val="14"/>
  </w:num>
  <w:num w:numId="26">
    <w:abstractNumId w:val="17"/>
  </w:num>
  <w:num w:numId="27">
    <w:abstractNumId w:val="21"/>
  </w:num>
  <w:num w:numId="28">
    <w:abstractNumId w:val="12"/>
  </w:num>
  <w:num w:numId="2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6" w:nlCheck="1" w:checkStyle="0"/>
  <w:activeWritingStyle w:appName="MSWord" w:lang="en-US" w:vendorID="64" w:dllVersion="6" w:nlCheck="1" w:checkStyle="0"/>
  <w:activeWritingStyle w:appName="MSWord" w:lang="pt-BR" w:vendorID="64" w:dllVersion="4096" w:nlCheck="1" w:checkStyle="0"/>
  <w:activeWritingStyle w:appName="MSWord" w:lang="en-US" w:vendorID="64" w:dllVersion="4096" w:nlCheck="1" w:checkStyle="0"/>
  <w:activeWritingStyle w:appName="MSWord" w:lang="pt-BR" w:vendorID="64" w:dllVersion="131078" w:nlCheck="1" w:checkStyle="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hyphenationZone w:val="425"/>
  <w:drawingGridHorizontalSpacing w:val="100"/>
  <w:displayHorizontalDrawingGridEvery w:val="2"/>
  <w:characterSpacingControl w:val="doNotCompress"/>
  <w:hdrShapeDefaults>
    <o:shapedefaults v:ext="edit" spidmax="2049" style="mso-position-horizontal:left;mso-position-vertical:bottom;mso-position-vertical-relative:margin" fillcolor="none [3212]" strokecolor="none [3212]">
      <v:fill color="none [3212]"/>
      <v:stroke color="none [3212]" weight="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735"/>
    <w:rsid w:val="000009DD"/>
    <w:rsid w:val="000009FD"/>
    <w:rsid w:val="00001378"/>
    <w:rsid w:val="00001656"/>
    <w:rsid w:val="00001DD0"/>
    <w:rsid w:val="00002154"/>
    <w:rsid w:val="00003ECA"/>
    <w:rsid w:val="00004898"/>
    <w:rsid w:val="00004CE6"/>
    <w:rsid w:val="00005F3E"/>
    <w:rsid w:val="00007EA7"/>
    <w:rsid w:val="00007F0F"/>
    <w:rsid w:val="0001069A"/>
    <w:rsid w:val="000110C4"/>
    <w:rsid w:val="00011FD7"/>
    <w:rsid w:val="00012130"/>
    <w:rsid w:val="00012418"/>
    <w:rsid w:val="00014CD6"/>
    <w:rsid w:val="00014E37"/>
    <w:rsid w:val="00014E8E"/>
    <w:rsid w:val="00020775"/>
    <w:rsid w:val="00020796"/>
    <w:rsid w:val="00021062"/>
    <w:rsid w:val="00024177"/>
    <w:rsid w:val="000244CD"/>
    <w:rsid w:val="00024909"/>
    <w:rsid w:val="00024C35"/>
    <w:rsid w:val="000258B3"/>
    <w:rsid w:val="00025A1C"/>
    <w:rsid w:val="00026B26"/>
    <w:rsid w:val="000271F8"/>
    <w:rsid w:val="0002793D"/>
    <w:rsid w:val="000300D1"/>
    <w:rsid w:val="0003219F"/>
    <w:rsid w:val="000326D5"/>
    <w:rsid w:val="00036FC7"/>
    <w:rsid w:val="00037044"/>
    <w:rsid w:val="00041B56"/>
    <w:rsid w:val="00042F82"/>
    <w:rsid w:val="0004328F"/>
    <w:rsid w:val="00044354"/>
    <w:rsid w:val="000450CD"/>
    <w:rsid w:val="0004578B"/>
    <w:rsid w:val="0004611B"/>
    <w:rsid w:val="00046CA9"/>
    <w:rsid w:val="00050805"/>
    <w:rsid w:val="00051E80"/>
    <w:rsid w:val="00051F1D"/>
    <w:rsid w:val="00052EAE"/>
    <w:rsid w:val="0005368C"/>
    <w:rsid w:val="000544A2"/>
    <w:rsid w:val="0005640D"/>
    <w:rsid w:val="000564B3"/>
    <w:rsid w:val="00057724"/>
    <w:rsid w:val="00062C2F"/>
    <w:rsid w:val="0006328D"/>
    <w:rsid w:val="00065800"/>
    <w:rsid w:val="00065AFA"/>
    <w:rsid w:val="00066B43"/>
    <w:rsid w:val="000715F6"/>
    <w:rsid w:val="000718AB"/>
    <w:rsid w:val="00072640"/>
    <w:rsid w:val="000735F0"/>
    <w:rsid w:val="000737D5"/>
    <w:rsid w:val="00073D8E"/>
    <w:rsid w:val="0007538A"/>
    <w:rsid w:val="00076DD0"/>
    <w:rsid w:val="00077B5E"/>
    <w:rsid w:val="000808D4"/>
    <w:rsid w:val="00083D4F"/>
    <w:rsid w:val="0008463B"/>
    <w:rsid w:val="00084EC2"/>
    <w:rsid w:val="000852EB"/>
    <w:rsid w:val="00085602"/>
    <w:rsid w:val="00086C20"/>
    <w:rsid w:val="00086C53"/>
    <w:rsid w:val="00091640"/>
    <w:rsid w:val="00094BE9"/>
    <w:rsid w:val="00095A39"/>
    <w:rsid w:val="000962E5"/>
    <w:rsid w:val="00096D3E"/>
    <w:rsid w:val="0009702E"/>
    <w:rsid w:val="000974A9"/>
    <w:rsid w:val="00097D1C"/>
    <w:rsid w:val="000A0B5E"/>
    <w:rsid w:val="000A0FF5"/>
    <w:rsid w:val="000A1D5B"/>
    <w:rsid w:val="000A2729"/>
    <w:rsid w:val="000A2A91"/>
    <w:rsid w:val="000A323A"/>
    <w:rsid w:val="000A452F"/>
    <w:rsid w:val="000A657D"/>
    <w:rsid w:val="000B0380"/>
    <w:rsid w:val="000B0636"/>
    <w:rsid w:val="000B0D86"/>
    <w:rsid w:val="000B0D97"/>
    <w:rsid w:val="000B3857"/>
    <w:rsid w:val="000B4563"/>
    <w:rsid w:val="000B4756"/>
    <w:rsid w:val="000B4B5C"/>
    <w:rsid w:val="000B66D9"/>
    <w:rsid w:val="000B6AA9"/>
    <w:rsid w:val="000B7804"/>
    <w:rsid w:val="000B7CB1"/>
    <w:rsid w:val="000C0562"/>
    <w:rsid w:val="000C0D5E"/>
    <w:rsid w:val="000C23C8"/>
    <w:rsid w:val="000C30A5"/>
    <w:rsid w:val="000C3684"/>
    <w:rsid w:val="000C47F9"/>
    <w:rsid w:val="000C4E34"/>
    <w:rsid w:val="000C71C7"/>
    <w:rsid w:val="000C7D79"/>
    <w:rsid w:val="000D02FE"/>
    <w:rsid w:val="000D0482"/>
    <w:rsid w:val="000D1220"/>
    <w:rsid w:val="000D1E84"/>
    <w:rsid w:val="000D23A5"/>
    <w:rsid w:val="000D24EF"/>
    <w:rsid w:val="000D381D"/>
    <w:rsid w:val="000D5ADF"/>
    <w:rsid w:val="000D6014"/>
    <w:rsid w:val="000D6CC3"/>
    <w:rsid w:val="000D7715"/>
    <w:rsid w:val="000E0336"/>
    <w:rsid w:val="000E04D0"/>
    <w:rsid w:val="000E0F13"/>
    <w:rsid w:val="000E1DBD"/>
    <w:rsid w:val="000E2388"/>
    <w:rsid w:val="000E3130"/>
    <w:rsid w:val="000E31BE"/>
    <w:rsid w:val="000E38B7"/>
    <w:rsid w:val="000F1204"/>
    <w:rsid w:val="000F3AC4"/>
    <w:rsid w:val="000F3E2D"/>
    <w:rsid w:val="000F43AC"/>
    <w:rsid w:val="000F456B"/>
    <w:rsid w:val="000F4A3D"/>
    <w:rsid w:val="000F783D"/>
    <w:rsid w:val="000F7893"/>
    <w:rsid w:val="00100D17"/>
    <w:rsid w:val="001019A3"/>
    <w:rsid w:val="00101D6F"/>
    <w:rsid w:val="001023AB"/>
    <w:rsid w:val="0010278B"/>
    <w:rsid w:val="00102F29"/>
    <w:rsid w:val="001033E5"/>
    <w:rsid w:val="00103D8E"/>
    <w:rsid w:val="0010578C"/>
    <w:rsid w:val="00105D00"/>
    <w:rsid w:val="00106AEB"/>
    <w:rsid w:val="00106F40"/>
    <w:rsid w:val="00107C9E"/>
    <w:rsid w:val="001107AC"/>
    <w:rsid w:val="0011199C"/>
    <w:rsid w:val="00111E06"/>
    <w:rsid w:val="00111FC2"/>
    <w:rsid w:val="00112E87"/>
    <w:rsid w:val="00113252"/>
    <w:rsid w:val="00116895"/>
    <w:rsid w:val="00116AD8"/>
    <w:rsid w:val="00117CDE"/>
    <w:rsid w:val="001219E1"/>
    <w:rsid w:val="00121A81"/>
    <w:rsid w:val="001226D7"/>
    <w:rsid w:val="001263D4"/>
    <w:rsid w:val="00127760"/>
    <w:rsid w:val="00127C50"/>
    <w:rsid w:val="00134AD7"/>
    <w:rsid w:val="00134B97"/>
    <w:rsid w:val="00135D20"/>
    <w:rsid w:val="00136DB4"/>
    <w:rsid w:val="0013793E"/>
    <w:rsid w:val="00140476"/>
    <w:rsid w:val="0014076A"/>
    <w:rsid w:val="0014270F"/>
    <w:rsid w:val="00142F37"/>
    <w:rsid w:val="00143D4C"/>
    <w:rsid w:val="0014501C"/>
    <w:rsid w:val="00146014"/>
    <w:rsid w:val="00146646"/>
    <w:rsid w:val="001473D6"/>
    <w:rsid w:val="00147D53"/>
    <w:rsid w:val="001508DD"/>
    <w:rsid w:val="00151CAE"/>
    <w:rsid w:val="00153501"/>
    <w:rsid w:val="00153DF1"/>
    <w:rsid w:val="00154EB0"/>
    <w:rsid w:val="001569C1"/>
    <w:rsid w:val="00160747"/>
    <w:rsid w:val="00160926"/>
    <w:rsid w:val="00160E43"/>
    <w:rsid w:val="00161807"/>
    <w:rsid w:val="0016263B"/>
    <w:rsid w:val="00162ABF"/>
    <w:rsid w:val="001630ED"/>
    <w:rsid w:val="0016384E"/>
    <w:rsid w:val="00163FA3"/>
    <w:rsid w:val="001641EE"/>
    <w:rsid w:val="00164B15"/>
    <w:rsid w:val="0016617D"/>
    <w:rsid w:val="00167AF7"/>
    <w:rsid w:val="001700CE"/>
    <w:rsid w:val="00170A62"/>
    <w:rsid w:val="00170D33"/>
    <w:rsid w:val="00172A72"/>
    <w:rsid w:val="00176301"/>
    <w:rsid w:val="00176405"/>
    <w:rsid w:val="00176F19"/>
    <w:rsid w:val="00177B04"/>
    <w:rsid w:val="00180029"/>
    <w:rsid w:val="001809D7"/>
    <w:rsid w:val="00180BB3"/>
    <w:rsid w:val="00181414"/>
    <w:rsid w:val="00181988"/>
    <w:rsid w:val="00182A5D"/>
    <w:rsid w:val="00182B9B"/>
    <w:rsid w:val="0018484D"/>
    <w:rsid w:val="001851AC"/>
    <w:rsid w:val="001857EE"/>
    <w:rsid w:val="00185E46"/>
    <w:rsid w:val="0018685F"/>
    <w:rsid w:val="00190C38"/>
    <w:rsid w:val="0019217D"/>
    <w:rsid w:val="00192CE9"/>
    <w:rsid w:val="001933BB"/>
    <w:rsid w:val="00193652"/>
    <w:rsid w:val="00193782"/>
    <w:rsid w:val="00194851"/>
    <w:rsid w:val="001949BC"/>
    <w:rsid w:val="00194D8A"/>
    <w:rsid w:val="00196C49"/>
    <w:rsid w:val="0019727C"/>
    <w:rsid w:val="001A1050"/>
    <w:rsid w:val="001A131D"/>
    <w:rsid w:val="001A2D01"/>
    <w:rsid w:val="001A3676"/>
    <w:rsid w:val="001A3AC9"/>
    <w:rsid w:val="001A4117"/>
    <w:rsid w:val="001A47A8"/>
    <w:rsid w:val="001A57EB"/>
    <w:rsid w:val="001A5C91"/>
    <w:rsid w:val="001A6A3D"/>
    <w:rsid w:val="001A6DAB"/>
    <w:rsid w:val="001A6FB3"/>
    <w:rsid w:val="001A72FF"/>
    <w:rsid w:val="001B27FF"/>
    <w:rsid w:val="001B2BA0"/>
    <w:rsid w:val="001B3EDC"/>
    <w:rsid w:val="001B460C"/>
    <w:rsid w:val="001B465F"/>
    <w:rsid w:val="001B46CE"/>
    <w:rsid w:val="001B4E0C"/>
    <w:rsid w:val="001B583F"/>
    <w:rsid w:val="001B5A9A"/>
    <w:rsid w:val="001B62C7"/>
    <w:rsid w:val="001B65E2"/>
    <w:rsid w:val="001B6C25"/>
    <w:rsid w:val="001B79E5"/>
    <w:rsid w:val="001C04B8"/>
    <w:rsid w:val="001C072A"/>
    <w:rsid w:val="001C1C9B"/>
    <w:rsid w:val="001C1E42"/>
    <w:rsid w:val="001C1EAA"/>
    <w:rsid w:val="001C20C7"/>
    <w:rsid w:val="001C2356"/>
    <w:rsid w:val="001C26B1"/>
    <w:rsid w:val="001C41FA"/>
    <w:rsid w:val="001C5825"/>
    <w:rsid w:val="001C6D1A"/>
    <w:rsid w:val="001C7E3D"/>
    <w:rsid w:val="001C7FA4"/>
    <w:rsid w:val="001D2EDF"/>
    <w:rsid w:val="001D40E1"/>
    <w:rsid w:val="001D7292"/>
    <w:rsid w:val="001E09B7"/>
    <w:rsid w:val="001E0D0D"/>
    <w:rsid w:val="001E13AC"/>
    <w:rsid w:val="001E1C07"/>
    <w:rsid w:val="001E3808"/>
    <w:rsid w:val="001E38C0"/>
    <w:rsid w:val="001E4880"/>
    <w:rsid w:val="001E4CDC"/>
    <w:rsid w:val="001E5326"/>
    <w:rsid w:val="001E5FE1"/>
    <w:rsid w:val="001E6E10"/>
    <w:rsid w:val="001F0C67"/>
    <w:rsid w:val="001F1654"/>
    <w:rsid w:val="001F2A36"/>
    <w:rsid w:val="001F4F3C"/>
    <w:rsid w:val="001F552F"/>
    <w:rsid w:val="001F5F61"/>
    <w:rsid w:val="0020073B"/>
    <w:rsid w:val="0020084E"/>
    <w:rsid w:val="00200F29"/>
    <w:rsid w:val="002013DC"/>
    <w:rsid w:val="002020B3"/>
    <w:rsid w:val="00202F46"/>
    <w:rsid w:val="0020452E"/>
    <w:rsid w:val="002047A6"/>
    <w:rsid w:val="00205CB4"/>
    <w:rsid w:val="002063B0"/>
    <w:rsid w:val="0020736A"/>
    <w:rsid w:val="002077E5"/>
    <w:rsid w:val="0021040D"/>
    <w:rsid w:val="00212834"/>
    <w:rsid w:val="00212E5F"/>
    <w:rsid w:val="00212FE8"/>
    <w:rsid w:val="002132E7"/>
    <w:rsid w:val="00213F63"/>
    <w:rsid w:val="002140CB"/>
    <w:rsid w:val="002149B4"/>
    <w:rsid w:val="00214DE3"/>
    <w:rsid w:val="002155FD"/>
    <w:rsid w:val="002177A5"/>
    <w:rsid w:val="00217FD9"/>
    <w:rsid w:val="00220DF0"/>
    <w:rsid w:val="0022157E"/>
    <w:rsid w:val="0022262B"/>
    <w:rsid w:val="0022435C"/>
    <w:rsid w:val="0022438C"/>
    <w:rsid w:val="002271B4"/>
    <w:rsid w:val="00230245"/>
    <w:rsid w:val="00230E09"/>
    <w:rsid w:val="002311C7"/>
    <w:rsid w:val="002329E6"/>
    <w:rsid w:val="00232B3A"/>
    <w:rsid w:val="00232BD2"/>
    <w:rsid w:val="0023350B"/>
    <w:rsid w:val="00235355"/>
    <w:rsid w:val="002357AA"/>
    <w:rsid w:val="00236477"/>
    <w:rsid w:val="00236A4B"/>
    <w:rsid w:val="00237C94"/>
    <w:rsid w:val="00240B2A"/>
    <w:rsid w:val="00240C0B"/>
    <w:rsid w:val="00241E87"/>
    <w:rsid w:val="00242233"/>
    <w:rsid w:val="00242294"/>
    <w:rsid w:val="0024264C"/>
    <w:rsid w:val="0024452E"/>
    <w:rsid w:val="00245D62"/>
    <w:rsid w:val="00246B9E"/>
    <w:rsid w:val="00252869"/>
    <w:rsid w:val="0025334F"/>
    <w:rsid w:val="002537FD"/>
    <w:rsid w:val="00254EE4"/>
    <w:rsid w:val="002569F2"/>
    <w:rsid w:val="002571E1"/>
    <w:rsid w:val="00260165"/>
    <w:rsid w:val="00260305"/>
    <w:rsid w:val="00260E6F"/>
    <w:rsid w:val="0026167D"/>
    <w:rsid w:val="00262361"/>
    <w:rsid w:val="00262655"/>
    <w:rsid w:val="00263277"/>
    <w:rsid w:val="00263C29"/>
    <w:rsid w:val="002647A3"/>
    <w:rsid w:val="00264911"/>
    <w:rsid w:val="00267DC1"/>
    <w:rsid w:val="0027002E"/>
    <w:rsid w:val="0027117A"/>
    <w:rsid w:val="00271571"/>
    <w:rsid w:val="002722C7"/>
    <w:rsid w:val="00272847"/>
    <w:rsid w:val="00275192"/>
    <w:rsid w:val="00276336"/>
    <w:rsid w:val="00281E71"/>
    <w:rsid w:val="00282030"/>
    <w:rsid w:val="00282E8B"/>
    <w:rsid w:val="00282FA7"/>
    <w:rsid w:val="0028417E"/>
    <w:rsid w:val="00285A1A"/>
    <w:rsid w:val="00285C61"/>
    <w:rsid w:val="00287BAC"/>
    <w:rsid w:val="00287F16"/>
    <w:rsid w:val="00292EBB"/>
    <w:rsid w:val="0029474D"/>
    <w:rsid w:val="002948D0"/>
    <w:rsid w:val="00294FDD"/>
    <w:rsid w:val="002953DA"/>
    <w:rsid w:val="00296D4C"/>
    <w:rsid w:val="002A0A48"/>
    <w:rsid w:val="002A3380"/>
    <w:rsid w:val="002A3B66"/>
    <w:rsid w:val="002A4441"/>
    <w:rsid w:val="002A45DC"/>
    <w:rsid w:val="002A4CD9"/>
    <w:rsid w:val="002A4F13"/>
    <w:rsid w:val="002A6433"/>
    <w:rsid w:val="002A7431"/>
    <w:rsid w:val="002B1F8B"/>
    <w:rsid w:val="002B243E"/>
    <w:rsid w:val="002B27CC"/>
    <w:rsid w:val="002B290E"/>
    <w:rsid w:val="002B2D5A"/>
    <w:rsid w:val="002B3C24"/>
    <w:rsid w:val="002B4650"/>
    <w:rsid w:val="002B4766"/>
    <w:rsid w:val="002B67F5"/>
    <w:rsid w:val="002B68F7"/>
    <w:rsid w:val="002B6B76"/>
    <w:rsid w:val="002B7004"/>
    <w:rsid w:val="002B7208"/>
    <w:rsid w:val="002B7F47"/>
    <w:rsid w:val="002C09C5"/>
    <w:rsid w:val="002C27EB"/>
    <w:rsid w:val="002C2D47"/>
    <w:rsid w:val="002C2F69"/>
    <w:rsid w:val="002C5173"/>
    <w:rsid w:val="002C5187"/>
    <w:rsid w:val="002C6009"/>
    <w:rsid w:val="002D0AB1"/>
    <w:rsid w:val="002D15B9"/>
    <w:rsid w:val="002D1C24"/>
    <w:rsid w:val="002D56D8"/>
    <w:rsid w:val="002D5F86"/>
    <w:rsid w:val="002D6504"/>
    <w:rsid w:val="002D6637"/>
    <w:rsid w:val="002D687A"/>
    <w:rsid w:val="002D6EFE"/>
    <w:rsid w:val="002D6FAF"/>
    <w:rsid w:val="002D751E"/>
    <w:rsid w:val="002E01A7"/>
    <w:rsid w:val="002E1BC5"/>
    <w:rsid w:val="002E2416"/>
    <w:rsid w:val="002E3E70"/>
    <w:rsid w:val="002E3F8A"/>
    <w:rsid w:val="002E481A"/>
    <w:rsid w:val="002E529C"/>
    <w:rsid w:val="002E6D54"/>
    <w:rsid w:val="002E781B"/>
    <w:rsid w:val="002F1343"/>
    <w:rsid w:val="002F1A4B"/>
    <w:rsid w:val="002F4A4B"/>
    <w:rsid w:val="002F4ED8"/>
    <w:rsid w:val="002F50A6"/>
    <w:rsid w:val="002F57D1"/>
    <w:rsid w:val="002F6AEE"/>
    <w:rsid w:val="002F6E67"/>
    <w:rsid w:val="002F7061"/>
    <w:rsid w:val="00300270"/>
    <w:rsid w:val="00302209"/>
    <w:rsid w:val="00302585"/>
    <w:rsid w:val="003029A2"/>
    <w:rsid w:val="00303AE8"/>
    <w:rsid w:val="00304D6F"/>
    <w:rsid w:val="00304FC0"/>
    <w:rsid w:val="0030550A"/>
    <w:rsid w:val="003065E2"/>
    <w:rsid w:val="0031027D"/>
    <w:rsid w:val="003109F9"/>
    <w:rsid w:val="003138F3"/>
    <w:rsid w:val="00316BAB"/>
    <w:rsid w:val="003170E6"/>
    <w:rsid w:val="00317790"/>
    <w:rsid w:val="00321D59"/>
    <w:rsid w:val="003227DB"/>
    <w:rsid w:val="00323EFF"/>
    <w:rsid w:val="00325C68"/>
    <w:rsid w:val="00327AB1"/>
    <w:rsid w:val="00327CE4"/>
    <w:rsid w:val="003308ED"/>
    <w:rsid w:val="0033198B"/>
    <w:rsid w:val="0033291E"/>
    <w:rsid w:val="00332DAA"/>
    <w:rsid w:val="00332FF6"/>
    <w:rsid w:val="00333D82"/>
    <w:rsid w:val="00333D9B"/>
    <w:rsid w:val="003348AA"/>
    <w:rsid w:val="003366EF"/>
    <w:rsid w:val="00337C5F"/>
    <w:rsid w:val="00340AE2"/>
    <w:rsid w:val="00340F60"/>
    <w:rsid w:val="00344ECA"/>
    <w:rsid w:val="00345434"/>
    <w:rsid w:val="00346EDB"/>
    <w:rsid w:val="00347D58"/>
    <w:rsid w:val="00351854"/>
    <w:rsid w:val="00351FA6"/>
    <w:rsid w:val="00355120"/>
    <w:rsid w:val="003575DE"/>
    <w:rsid w:val="003576AA"/>
    <w:rsid w:val="0035777E"/>
    <w:rsid w:val="00360912"/>
    <w:rsid w:val="0036463A"/>
    <w:rsid w:val="003649B3"/>
    <w:rsid w:val="00366B30"/>
    <w:rsid w:val="00367DC1"/>
    <w:rsid w:val="00373795"/>
    <w:rsid w:val="003810CE"/>
    <w:rsid w:val="00381226"/>
    <w:rsid w:val="00381395"/>
    <w:rsid w:val="0038545E"/>
    <w:rsid w:val="00385ECB"/>
    <w:rsid w:val="00386809"/>
    <w:rsid w:val="00386CCB"/>
    <w:rsid w:val="003878AE"/>
    <w:rsid w:val="003879A7"/>
    <w:rsid w:val="00387C45"/>
    <w:rsid w:val="00391851"/>
    <w:rsid w:val="00392087"/>
    <w:rsid w:val="003936BE"/>
    <w:rsid w:val="00397B82"/>
    <w:rsid w:val="003A2C74"/>
    <w:rsid w:val="003A2F2B"/>
    <w:rsid w:val="003A358A"/>
    <w:rsid w:val="003A566A"/>
    <w:rsid w:val="003A60C5"/>
    <w:rsid w:val="003A78C2"/>
    <w:rsid w:val="003B0196"/>
    <w:rsid w:val="003B03F0"/>
    <w:rsid w:val="003B08D0"/>
    <w:rsid w:val="003B258F"/>
    <w:rsid w:val="003C0109"/>
    <w:rsid w:val="003C2149"/>
    <w:rsid w:val="003C23D6"/>
    <w:rsid w:val="003C29C0"/>
    <w:rsid w:val="003C2DBC"/>
    <w:rsid w:val="003C2FFD"/>
    <w:rsid w:val="003C3666"/>
    <w:rsid w:val="003C4EF3"/>
    <w:rsid w:val="003C66F3"/>
    <w:rsid w:val="003D0363"/>
    <w:rsid w:val="003D085C"/>
    <w:rsid w:val="003D1339"/>
    <w:rsid w:val="003D15EF"/>
    <w:rsid w:val="003D3AB6"/>
    <w:rsid w:val="003D4042"/>
    <w:rsid w:val="003D729B"/>
    <w:rsid w:val="003D7644"/>
    <w:rsid w:val="003E0857"/>
    <w:rsid w:val="003E0AAD"/>
    <w:rsid w:val="003E2BC1"/>
    <w:rsid w:val="003E2F5A"/>
    <w:rsid w:val="003E31C8"/>
    <w:rsid w:val="003E4070"/>
    <w:rsid w:val="003E58B5"/>
    <w:rsid w:val="003E70A5"/>
    <w:rsid w:val="003F04D1"/>
    <w:rsid w:val="003F30CF"/>
    <w:rsid w:val="003F3190"/>
    <w:rsid w:val="003F3E7D"/>
    <w:rsid w:val="003F3F61"/>
    <w:rsid w:val="003F623A"/>
    <w:rsid w:val="003F66D3"/>
    <w:rsid w:val="003F736F"/>
    <w:rsid w:val="003F77EB"/>
    <w:rsid w:val="003F7C97"/>
    <w:rsid w:val="004002E7"/>
    <w:rsid w:val="0040450F"/>
    <w:rsid w:val="00404C84"/>
    <w:rsid w:val="00404F4B"/>
    <w:rsid w:val="004052B5"/>
    <w:rsid w:val="004055A4"/>
    <w:rsid w:val="00405B57"/>
    <w:rsid w:val="004134F7"/>
    <w:rsid w:val="00413E91"/>
    <w:rsid w:val="00414617"/>
    <w:rsid w:val="0041571E"/>
    <w:rsid w:val="00415950"/>
    <w:rsid w:val="00415C50"/>
    <w:rsid w:val="00416983"/>
    <w:rsid w:val="00420404"/>
    <w:rsid w:val="00422219"/>
    <w:rsid w:val="00422626"/>
    <w:rsid w:val="0042308A"/>
    <w:rsid w:val="00423F3A"/>
    <w:rsid w:val="0042492E"/>
    <w:rsid w:val="00424A6A"/>
    <w:rsid w:val="00425897"/>
    <w:rsid w:val="00425EBA"/>
    <w:rsid w:val="0043045B"/>
    <w:rsid w:val="004305EB"/>
    <w:rsid w:val="00430690"/>
    <w:rsid w:val="00430A3C"/>
    <w:rsid w:val="00433F64"/>
    <w:rsid w:val="0043764C"/>
    <w:rsid w:val="00437685"/>
    <w:rsid w:val="004377D2"/>
    <w:rsid w:val="00437E9B"/>
    <w:rsid w:val="00437F87"/>
    <w:rsid w:val="00440073"/>
    <w:rsid w:val="0044086D"/>
    <w:rsid w:val="00441279"/>
    <w:rsid w:val="00441F03"/>
    <w:rsid w:val="00443009"/>
    <w:rsid w:val="004430C7"/>
    <w:rsid w:val="004433C4"/>
    <w:rsid w:val="004434B5"/>
    <w:rsid w:val="00445172"/>
    <w:rsid w:val="00450590"/>
    <w:rsid w:val="00451880"/>
    <w:rsid w:val="004528D9"/>
    <w:rsid w:val="00453DD5"/>
    <w:rsid w:val="004544DF"/>
    <w:rsid w:val="00454C7A"/>
    <w:rsid w:val="0045590D"/>
    <w:rsid w:val="00457A24"/>
    <w:rsid w:val="00461B17"/>
    <w:rsid w:val="004633AB"/>
    <w:rsid w:val="004638CD"/>
    <w:rsid w:val="00463E4F"/>
    <w:rsid w:val="00464E50"/>
    <w:rsid w:val="00465C57"/>
    <w:rsid w:val="00465FB2"/>
    <w:rsid w:val="00471FB4"/>
    <w:rsid w:val="004720FA"/>
    <w:rsid w:val="00474E1F"/>
    <w:rsid w:val="00474EF8"/>
    <w:rsid w:val="004754B3"/>
    <w:rsid w:val="00475CB6"/>
    <w:rsid w:val="004769C5"/>
    <w:rsid w:val="004769DB"/>
    <w:rsid w:val="00477667"/>
    <w:rsid w:val="004776DA"/>
    <w:rsid w:val="00481191"/>
    <w:rsid w:val="00482EB4"/>
    <w:rsid w:val="00483735"/>
    <w:rsid w:val="00483B69"/>
    <w:rsid w:val="00485D50"/>
    <w:rsid w:val="00487094"/>
    <w:rsid w:val="00491884"/>
    <w:rsid w:val="00491935"/>
    <w:rsid w:val="00493027"/>
    <w:rsid w:val="00495483"/>
    <w:rsid w:val="00495A22"/>
    <w:rsid w:val="004968EA"/>
    <w:rsid w:val="004974B1"/>
    <w:rsid w:val="00497B0C"/>
    <w:rsid w:val="004A00F8"/>
    <w:rsid w:val="004A035E"/>
    <w:rsid w:val="004A08AD"/>
    <w:rsid w:val="004A225B"/>
    <w:rsid w:val="004A3889"/>
    <w:rsid w:val="004A47E7"/>
    <w:rsid w:val="004A5FDD"/>
    <w:rsid w:val="004A614D"/>
    <w:rsid w:val="004A7826"/>
    <w:rsid w:val="004A7AA1"/>
    <w:rsid w:val="004A7FB4"/>
    <w:rsid w:val="004B0935"/>
    <w:rsid w:val="004B0FAC"/>
    <w:rsid w:val="004B0FDE"/>
    <w:rsid w:val="004B1077"/>
    <w:rsid w:val="004B1A67"/>
    <w:rsid w:val="004B36A1"/>
    <w:rsid w:val="004B3ECD"/>
    <w:rsid w:val="004B5294"/>
    <w:rsid w:val="004B575C"/>
    <w:rsid w:val="004B58DA"/>
    <w:rsid w:val="004B61B1"/>
    <w:rsid w:val="004C0C24"/>
    <w:rsid w:val="004C1A61"/>
    <w:rsid w:val="004C1EB7"/>
    <w:rsid w:val="004C2FF9"/>
    <w:rsid w:val="004C307F"/>
    <w:rsid w:val="004C566F"/>
    <w:rsid w:val="004C5962"/>
    <w:rsid w:val="004C5EC9"/>
    <w:rsid w:val="004C64A9"/>
    <w:rsid w:val="004C6C8E"/>
    <w:rsid w:val="004D0EC0"/>
    <w:rsid w:val="004D1395"/>
    <w:rsid w:val="004D1D4C"/>
    <w:rsid w:val="004D414F"/>
    <w:rsid w:val="004E010C"/>
    <w:rsid w:val="004E089D"/>
    <w:rsid w:val="004E11A7"/>
    <w:rsid w:val="004E261A"/>
    <w:rsid w:val="004E2756"/>
    <w:rsid w:val="004E278F"/>
    <w:rsid w:val="004E3D62"/>
    <w:rsid w:val="004E4C49"/>
    <w:rsid w:val="004E4CBD"/>
    <w:rsid w:val="004E5548"/>
    <w:rsid w:val="004E6D97"/>
    <w:rsid w:val="004F1924"/>
    <w:rsid w:val="004F1C46"/>
    <w:rsid w:val="004F1D60"/>
    <w:rsid w:val="004F2708"/>
    <w:rsid w:val="004F44C3"/>
    <w:rsid w:val="004F4CBE"/>
    <w:rsid w:val="004F699F"/>
    <w:rsid w:val="004F7E09"/>
    <w:rsid w:val="0050187A"/>
    <w:rsid w:val="00501920"/>
    <w:rsid w:val="005022CE"/>
    <w:rsid w:val="00502937"/>
    <w:rsid w:val="005043B5"/>
    <w:rsid w:val="00512B3D"/>
    <w:rsid w:val="00512F23"/>
    <w:rsid w:val="00514A88"/>
    <w:rsid w:val="00514BCB"/>
    <w:rsid w:val="00514F2C"/>
    <w:rsid w:val="00517668"/>
    <w:rsid w:val="00517E59"/>
    <w:rsid w:val="0052071F"/>
    <w:rsid w:val="00521641"/>
    <w:rsid w:val="0052287D"/>
    <w:rsid w:val="00523BB6"/>
    <w:rsid w:val="00524575"/>
    <w:rsid w:val="0052468C"/>
    <w:rsid w:val="00526F8D"/>
    <w:rsid w:val="00532253"/>
    <w:rsid w:val="00532600"/>
    <w:rsid w:val="00532E59"/>
    <w:rsid w:val="005331B6"/>
    <w:rsid w:val="00534DEA"/>
    <w:rsid w:val="00535298"/>
    <w:rsid w:val="005355B6"/>
    <w:rsid w:val="00535FB5"/>
    <w:rsid w:val="005364C1"/>
    <w:rsid w:val="00537776"/>
    <w:rsid w:val="00537BC5"/>
    <w:rsid w:val="00540EA3"/>
    <w:rsid w:val="00541503"/>
    <w:rsid w:val="00541C18"/>
    <w:rsid w:val="005423D8"/>
    <w:rsid w:val="00542D23"/>
    <w:rsid w:val="00542EA9"/>
    <w:rsid w:val="00543110"/>
    <w:rsid w:val="00544506"/>
    <w:rsid w:val="00545726"/>
    <w:rsid w:val="0055069D"/>
    <w:rsid w:val="00550C8F"/>
    <w:rsid w:val="0055410D"/>
    <w:rsid w:val="0055452E"/>
    <w:rsid w:val="00554BC5"/>
    <w:rsid w:val="00554DAB"/>
    <w:rsid w:val="00556A02"/>
    <w:rsid w:val="00557C5E"/>
    <w:rsid w:val="00560059"/>
    <w:rsid w:val="00560E68"/>
    <w:rsid w:val="00561411"/>
    <w:rsid w:val="00562121"/>
    <w:rsid w:val="00563672"/>
    <w:rsid w:val="00563C3B"/>
    <w:rsid w:val="00564253"/>
    <w:rsid w:val="0056501D"/>
    <w:rsid w:val="00566D20"/>
    <w:rsid w:val="005672C4"/>
    <w:rsid w:val="005674B7"/>
    <w:rsid w:val="00567E80"/>
    <w:rsid w:val="00570767"/>
    <w:rsid w:val="00571282"/>
    <w:rsid w:val="00572772"/>
    <w:rsid w:val="00573BAF"/>
    <w:rsid w:val="00573DFD"/>
    <w:rsid w:val="005759CB"/>
    <w:rsid w:val="00575A39"/>
    <w:rsid w:val="00576011"/>
    <w:rsid w:val="00577AA2"/>
    <w:rsid w:val="00577BCD"/>
    <w:rsid w:val="0058103F"/>
    <w:rsid w:val="005822C6"/>
    <w:rsid w:val="00582D29"/>
    <w:rsid w:val="00583FBD"/>
    <w:rsid w:val="005863D0"/>
    <w:rsid w:val="005864D1"/>
    <w:rsid w:val="00587CA7"/>
    <w:rsid w:val="005920B9"/>
    <w:rsid w:val="00593C11"/>
    <w:rsid w:val="00593C64"/>
    <w:rsid w:val="005947CE"/>
    <w:rsid w:val="005952F8"/>
    <w:rsid w:val="0059589D"/>
    <w:rsid w:val="00596ECD"/>
    <w:rsid w:val="005A27EC"/>
    <w:rsid w:val="005A301A"/>
    <w:rsid w:val="005A3B89"/>
    <w:rsid w:val="005A6014"/>
    <w:rsid w:val="005A74F2"/>
    <w:rsid w:val="005A76DA"/>
    <w:rsid w:val="005B109D"/>
    <w:rsid w:val="005B130E"/>
    <w:rsid w:val="005B19F0"/>
    <w:rsid w:val="005B27E3"/>
    <w:rsid w:val="005B2D28"/>
    <w:rsid w:val="005B2EB2"/>
    <w:rsid w:val="005B3903"/>
    <w:rsid w:val="005B4A8B"/>
    <w:rsid w:val="005B5495"/>
    <w:rsid w:val="005C0493"/>
    <w:rsid w:val="005C07A1"/>
    <w:rsid w:val="005C1602"/>
    <w:rsid w:val="005C213B"/>
    <w:rsid w:val="005C2B41"/>
    <w:rsid w:val="005C3067"/>
    <w:rsid w:val="005C3B19"/>
    <w:rsid w:val="005C4ED9"/>
    <w:rsid w:val="005C5B53"/>
    <w:rsid w:val="005C6F9F"/>
    <w:rsid w:val="005D329A"/>
    <w:rsid w:val="005D4756"/>
    <w:rsid w:val="005D526C"/>
    <w:rsid w:val="005D775F"/>
    <w:rsid w:val="005E0835"/>
    <w:rsid w:val="005E11BE"/>
    <w:rsid w:val="005E1593"/>
    <w:rsid w:val="005E1FE6"/>
    <w:rsid w:val="005E3970"/>
    <w:rsid w:val="005E3D68"/>
    <w:rsid w:val="005E53CD"/>
    <w:rsid w:val="005E570A"/>
    <w:rsid w:val="005E5AEF"/>
    <w:rsid w:val="005E7177"/>
    <w:rsid w:val="005E76FD"/>
    <w:rsid w:val="005F2428"/>
    <w:rsid w:val="005F3EA9"/>
    <w:rsid w:val="005F3F73"/>
    <w:rsid w:val="005F42F5"/>
    <w:rsid w:val="005F7074"/>
    <w:rsid w:val="005F7138"/>
    <w:rsid w:val="005F7A3E"/>
    <w:rsid w:val="00601307"/>
    <w:rsid w:val="00601BA8"/>
    <w:rsid w:val="00601F8B"/>
    <w:rsid w:val="0060213A"/>
    <w:rsid w:val="006036F5"/>
    <w:rsid w:val="0060411B"/>
    <w:rsid w:val="006052B2"/>
    <w:rsid w:val="00605757"/>
    <w:rsid w:val="00607027"/>
    <w:rsid w:val="0060704F"/>
    <w:rsid w:val="00610DAB"/>
    <w:rsid w:val="00611604"/>
    <w:rsid w:val="00611FD2"/>
    <w:rsid w:val="0061266A"/>
    <w:rsid w:val="006126B7"/>
    <w:rsid w:val="00612FC5"/>
    <w:rsid w:val="00613338"/>
    <w:rsid w:val="006139DD"/>
    <w:rsid w:val="00613B6F"/>
    <w:rsid w:val="00614F75"/>
    <w:rsid w:val="00615386"/>
    <w:rsid w:val="00615F61"/>
    <w:rsid w:val="0061645C"/>
    <w:rsid w:val="00616C70"/>
    <w:rsid w:val="00616DA4"/>
    <w:rsid w:val="0062087C"/>
    <w:rsid w:val="00620A86"/>
    <w:rsid w:val="00621806"/>
    <w:rsid w:val="00621E41"/>
    <w:rsid w:val="00621F4F"/>
    <w:rsid w:val="00622EAB"/>
    <w:rsid w:val="00624846"/>
    <w:rsid w:val="00625514"/>
    <w:rsid w:val="0062627C"/>
    <w:rsid w:val="00626B2C"/>
    <w:rsid w:val="00630A01"/>
    <w:rsid w:val="00633CCE"/>
    <w:rsid w:val="00636C70"/>
    <w:rsid w:val="00637012"/>
    <w:rsid w:val="006412C9"/>
    <w:rsid w:val="00641D10"/>
    <w:rsid w:val="00642342"/>
    <w:rsid w:val="00642A0D"/>
    <w:rsid w:val="00642CC4"/>
    <w:rsid w:val="00645530"/>
    <w:rsid w:val="0064576D"/>
    <w:rsid w:val="00646A8B"/>
    <w:rsid w:val="00647A96"/>
    <w:rsid w:val="00647DEA"/>
    <w:rsid w:val="0065050F"/>
    <w:rsid w:val="00650726"/>
    <w:rsid w:val="00653B05"/>
    <w:rsid w:val="0065506E"/>
    <w:rsid w:val="0065623E"/>
    <w:rsid w:val="00656D0B"/>
    <w:rsid w:val="00656DAD"/>
    <w:rsid w:val="00664489"/>
    <w:rsid w:val="00665815"/>
    <w:rsid w:val="006669CF"/>
    <w:rsid w:val="0066701D"/>
    <w:rsid w:val="00667143"/>
    <w:rsid w:val="00667F88"/>
    <w:rsid w:val="00667FBF"/>
    <w:rsid w:val="00667FEF"/>
    <w:rsid w:val="00670773"/>
    <w:rsid w:val="006708B9"/>
    <w:rsid w:val="00670B02"/>
    <w:rsid w:val="00670C8D"/>
    <w:rsid w:val="00671651"/>
    <w:rsid w:val="00671D54"/>
    <w:rsid w:val="00672CE9"/>
    <w:rsid w:val="00673585"/>
    <w:rsid w:val="006756A1"/>
    <w:rsid w:val="00675B6C"/>
    <w:rsid w:val="00676591"/>
    <w:rsid w:val="00680271"/>
    <w:rsid w:val="00680F9A"/>
    <w:rsid w:val="0068189A"/>
    <w:rsid w:val="00681C99"/>
    <w:rsid w:val="00683695"/>
    <w:rsid w:val="0068418F"/>
    <w:rsid w:val="00685B0D"/>
    <w:rsid w:val="00685E4D"/>
    <w:rsid w:val="00687136"/>
    <w:rsid w:val="006908AC"/>
    <w:rsid w:val="00691A7B"/>
    <w:rsid w:val="006936F5"/>
    <w:rsid w:val="00695F10"/>
    <w:rsid w:val="00696878"/>
    <w:rsid w:val="006A064B"/>
    <w:rsid w:val="006A0E36"/>
    <w:rsid w:val="006A1766"/>
    <w:rsid w:val="006A1EF8"/>
    <w:rsid w:val="006A2200"/>
    <w:rsid w:val="006A3566"/>
    <w:rsid w:val="006A49BD"/>
    <w:rsid w:val="006A5184"/>
    <w:rsid w:val="006A6A61"/>
    <w:rsid w:val="006A6DE9"/>
    <w:rsid w:val="006A79FF"/>
    <w:rsid w:val="006B3575"/>
    <w:rsid w:val="006B358A"/>
    <w:rsid w:val="006B463B"/>
    <w:rsid w:val="006B7A23"/>
    <w:rsid w:val="006C0D09"/>
    <w:rsid w:val="006C2639"/>
    <w:rsid w:val="006C30D5"/>
    <w:rsid w:val="006C35E4"/>
    <w:rsid w:val="006C438F"/>
    <w:rsid w:val="006C5407"/>
    <w:rsid w:val="006C5E02"/>
    <w:rsid w:val="006C6231"/>
    <w:rsid w:val="006D06AC"/>
    <w:rsid w:val="006D0C63"/>
    <w:rsid w:val="006D3DE6"/>
    <w:rsid w:val="006D4DF3"/>
    <w:rsid w:val="006D4E32"/>
    <w:rsid w:val="006D570E"/>
    <w:rsid w:val="006D597A"/>
    <w:rsid w:val="006D7940"/>
    <w:rsid w:val="006E0AC0"/>
    <w:rsid w:val="006E0B6D"/>
    <w:rsid w:val="006E0BC1"/>
    <w:rsid w:val="006E0EA4"/>
    <w:rsid w:val="006E11C5"/>
    <w:rsid w:val="006E2F7D"/>
    <w:rsid w:val="006E3812"/>
    <w:rsid w:val="006E3FA9"/>
    <w:rsid w:val="006E4D97"/>
    <w:rsid w:val="006E5861"/>
    <w:rsid w:val="006E5BFD"/>
    <w:rsid w:val="006E6040"/>
    <w:rsid w:val="006E62B2"/>
    <w:rsid w:val="006E73F7"/>
    <w:rsid w:val="006F15A5"/>
    <w:rsid w:val="006F19BB"/>
    <w:rsid w:val="006F4BC4"/>
    <w:rsid w:val="006F54D9"/>
    <w:rsid w:val="006F6DA1"/>
    <w:rsid w:val="007002A8"/>
    <w:rsid w:val="00701BBC"/>
    <w:rsid w:val="007020CD"/>
    <w:rsid w:val="007025AE"/>
    <w:rsid w:val="00703899"/>
    <w:rsid w:val="0070408B"/>
    <w:rsid w:val="00706A80"/>
    <w:rsid w:val="007070B6"/>
    <w:rsid w:val="00712759"/>
    <w:rsid w:val="00713C26"/>
    <w:rsid w:val="00713EEE"/>
    <w:rsid w:val="007146F5"/>
    <w:rsid w:val="007158D5"/>
    <w:rsid w:val="00717113"/>
    <w:rsid w:val="007208ED"/>
    <w:rsid w:val="007214ED"/>
    <w:rsid w:val="00721E90"/>
    <w:rsid w:val="0072225C"/>
    <w:rsid w:val="007230BE"/>
    <w:rsid w:val="00723BDD"/>
    <w:rsid w:val="00723D86"/>
    <w:rsid w:val="00725644"/>
    <w:rsid w:val="00725904"/>
    <w:rsid w:val="0072641E"/>
    <w:rsid w:val="00727B63"/>
    <w:rsid w:val="00727BBF"/>
    <w:rsid w:val="00730055"/>
    <w:rsid w:val="00732A3A"/>
    <w:rsid w:val="0073495B"/>
    <w:rsid w:val="00736AA1"/>
    <w:rsid w:val="00737054"/>
    <w:rsid w:val="0073773F"/>
    <w:rsid w:val="00737CD5"/>
    <w:rsid w:val="00740061"/>
    <w:rsid w:val="00740CCB"/>
    <w:rsid w:val="007412DF"/>
    <w:rsid w:val="0074392B"/>
    <w:rsid w:val="007440AF"/>
    <w:rsid w:val="00744E64"/>
    <w:rsid w:val="007453B6"/>
    <w:rsid w:val="0074592A"/>
    <w:rsid w:val="00750ABD"/>
    <w:rsid w:val="0075261A"/>
    <w:rsid w:val="00754DD9"/>
    <w:rsid w:val="00755E51"/>
    <w:rsid w:val="0075616F"/>
    <w:rsid w:val="007570D0"/>
    <w:rsid w:val="00757CA3"/>
    <w:rsid w:val="00760563"/>
    <w:rsid w:val="0076082F"/>
    <w:rsid w:val="00763583"/>
    <w:rsid w:val="00764E1C"/>
    <w:rsid w:val="00770005"/>
    <w:rsid w:val="00770930"/>
    <w:rsid w:val="007721C5"/>
    <w:rsid w:val="007725DB"/>
    <w:rsid w:val="007746D7"/>
    <w:rsid w:val="00774753"/>
    <w:rsid w:val="007751A9"/>
    <w:rsid w:val="00775CF3"/>
    <w:rsid w:val="0077729F"/>
    <w:rsid w:val="00777FAE"/>
    <w:rsid w:val="00781B3F"/>
    <w:rsid w:val="00781EA0"/>
    <w:rsid w:val="00782240"/>
    <w:rsid w:val="00783EB9"/>
    <w:rsid w:val="0078503D"/>
    <w:rsid w:val="007866AC"/>
    <w:rsid w:val="00786865"/>
    <w:rsid w:val="007872C5"/>
    <w:rsid w:val="00787BC6"/>
    <w:rsid w:val="00790DCC"/>
    <w:rsid w:val="00793BAA"/>
    <w:rsid w:val="00794437"/>
    <w:rsid w:val="00796492"/>
    <w:rsid w:val="0079710A"/>
    <w:rsid w:val="00797294"/>
    <w:rsid w:val="007A0BFC"/>
    <w:rsid w:val="007A1C7E"/>
    <w:rsid w:val="007A26CC"/>
    <w:rsid w:val="007A2DAB"/>
    <w:rsid w:val="007A38DB"/>
    <w:rsid w:val="007A39B5"/>
    <w:rsid w:val="007A3BEF"/>
    <w:rsid w:val="007A3C49"/>
    <w:rsid w:val="007A4AE8"/>
    <w:rsid w:val="007A4D3D"/>
    <w:rsid w:val="007A4E76"/>
    <w:rsid w:val="007A5874"/>
    <w:rsid w:val="007A696A"/>
    <w:rsid w:val="007A6ACF"/>
    <w:rsid w:val="007B0CC6"/>
    <w:rsid w:val="007B12D2"/>
    <w:rsid w:val="007B2842"/>
    <w:rsid w:val="007B29EB"/>
    <w:rsid w:val="007B3049"/>
    <w:rsid w:val="007B4399"/>
    <w:rsid w:val="007B480E"/>
    <w:rsid w:val="007B5DC6"/>
    <w:rsid w:val="007B6E36"/>
    <w:rsid w:val="007B718E"/>
    <w:rsid w:val="007C167C"/>
    <w:rsid w:val="007C4808"/>
    <w:rsid w:val="007C67F9"/>
    <w:rsid w:val="007D157C"/>
    <w:rsid w:val="007D26C4"/>
    <w:rsid w:val="007D2B32"/>
    <w:rsid w:val="007D4278"/>
    <w:rsid w:val="007D4AF9"/>
    <w:rsid w:val="007D6257"/>
    <w:rsid w:val="007D66A3"/>
    <w:rsid w:val="007D71AD"/>
    <w:rsid w:val="007D756E"/>
    <w:rsid w:val="007E4BA4"/>
    <w:rsid w:val="007E4D07"/>
    <w:rsid w:val="007E4E5D"/>
    <w:rsid w:val="007E5F39"/>
    <w:rsid w:val="007E617C"/>
    <w:rsid w:val="007E636B"/>
    <w:rsid w:val="007E651A"/>
    <w:rsid w:val="007E6806"/>
    <w:rsid w:val="007F198A"/>
    <w:rsid w:val="007F2AE5"/>
    <w:rsid w:val="007F3F5D"/>
    <w:rsid w:val="007F46D7"/>
    <w:rsid w:val="007F4AFF"/>
    <w:rsid w:val="007F4E52"/>
    <w:rsid w:val="007F5E52"/>
    <w:rsid w:val="007F5F86"/>
    <w:rsid w:val="007F63D5"/>
    <w:rsid w:val="00800E7C"/>
    <w:rsid w:val="00802180"/>
    <w:rsid w:val="00802A09"/>
    <w:rsid w:val="00803D7A"/>
    <w:rsid w:val="00803FA0"/>
    <w:rsid w:val="00804AF6"/>
    <w:rsid w:val="00806193"/>
    <w:rsid w:val="008062C0"/>
    <w:rsid w:val="00807561"/>
    <w:rsid w:val="008103EA"/>
    <w:rsid w:val="00810A6C"/>
    <w:rsid w:val="00811306"/>
    <w:rsid w:val="00812584"/>
    <w:rsid w:val="008125D6"/>
    <w:rsid w:val="008147F7"/>
    <w:rsid w:val="00816587"/>
    <w:rsid w:val="008168FA"/>
    <w:rsid w:val="008171CF"/>
    <w:rsid w:val="0082113F"/>
    <w:rsid w:val="008214A9"/>
    <w:rsid w:val="00821923"/>
    <w:rsid w:val="00822A9E"/>
    <w:rsid w:val="0082318D"/>
    <w:rsid w:val="008233CC"/>
    <w:rsid w:val="008260D7"/>
    <w:rsid w:val="008262EA"/>
    <w:rsid w:val="008308BB"/>
    <w:rsid w:val="00831280"/>
    <w:rsid w:val="0083289F"/>
    <w:rsid w:val="00834BD8"/>
    <w:rsid w:val="00835F6F"/>
    <w:rsid w:val="00837373"/>
    <w:rsid w:val="008402E3"/>
    <w:rsid w:val="008407B8"/>
    <w:rsid w:val="00840E09"/>
    <w:rsid w:val="00840EC2"/>
    <w:rsid w:val="00841427"/>
    <w:rsid w:val="0084220A"/>
    <w:rsid w:val="00842EE0"/>
    <w:rsid w:val="00843FE9"/>
    <w:rsid w:val="00844A9C"/>
    <w:rsid w:val="00844D91"/>
    <w:rsid w:val="00845902"/>
    <w:rsid w:val="00846D26"/>
    <w:rsid w:val="00847417"/>
    <w:rsid w:val="00850198"/>
    <w:rsid w:val="00851617"/>
    <w:rsid w:val="00851DE1"/>
    <w:rsid w:val="00851F62"/>
    <w:rsid w:val="0085303F"/>
    <w:rsid w:val="0085356C"/>
    <w:rsid w:val="00853B3F"/>
    <w:rsid w:val="008548AA"/>
    <w:rsid w:val="00857A28"/>
    <w:rsid w:val="00857D57"/>
    <w:rsid w:val="008628B2"/>
    <w:rsid w:val="00863173"/>
    <w:rsid w:val="00863832"/>
    <w:rsid w:val="0086535B"/>
    <w:rsid w:val="00866F73"/>
    <w:rsid w:val="00867AB7"/>
    <w:rsid w:val="00871290"/>
    <w:rsid w:val="0087190E"/>
    <w:rsid w:val="0087300B"/>
    <w:rsid w:val="0087449C"/>
    <w:rsid w:val="0087508E"/>
    <w:rsid w:val="00876D5B"/>
    <w:rsid w:val="008776B5"/>
    <w:rsid w:val="00877C3B"/>
    <w:rsid w:val="008812C2"/>
    <w:rsid w:val="0088172C"/>
    <w:rsid w:val="00881B53"/>
    <w:rsid w:val="00882C5E"/>
    <w:rsid w:val="008831FA"/>
    <w:rsid w:val="00884E30"/>
    <w:rsid w:val="00886BFB"/>
    <w:rsid w:val="00887063"/>
    <w:rsid w:val="00890197"/>
    <w:rsid w:val="0089051C"/>
    <w:rsid w:val="008908C2"/>
    <w:rsid w:val="008926BE"/>
    <w:rsid w:val="00892AC1"/>
    <w:rsid w:val="0089326A"/>
    <w:rsid w:val="0089334C"/>
    <w:rsid w:val="008938A3"/>
    <w:rsid w:val="00894222"/>
    <w:rsid w:val="00894BD7"/>
    <w:rsid w:val="00896701"/>
    <w:rsid w:val="008977F3"/>
    <w:rsid w:val="008978B0"/>
    <w:rsid w:val="00897AAB"/>
    <w:rsid w:val="008A00BA"/>
    <w:rsid w:val="008A213A"/>
    <w:rsid w:val="008A39B7"/>
    <w:rsid w:val="008A5BF1"/>
    <w:rsid w:val="008A702E"/>
    <w:rsid w:val="008B0454"/>
    <w:rsid w:val="008B1754"/>
    <w:rsid w:val="008B37A5"/>
    <w:rsid w:val="008B4CE4"/>
    <w:rsid w:val="008B51C7"/>
    <w:rsid w:val="008B66D9"/>
    <w:rsid w:val="008B7778"/>
    <w:rsid w:val="008C0FF4"/>
    <w:rsid w:val="008C2331"/>
    <w:rsid w:val="008C2AE6"/>
    <w:rsid w:val="008C3292"/>
    <w:rsid w:val="008C4A99"/>
    <w:rsid w:val="008C4CF8"/>
    <w:rsid w:val="008C5E3A"/>
    <w:rsid w:val="008C6B05"/>
    <w:rsid w:val="008C6B1C"/>
    <w:rsid w:val="008C7517"/>
    <w:rsid w:val="008D16E5"/>
    <w:rsid w:val="008D18B6"/>
    <w:rsid w:val="008D57B0"/>
    <w:rsid w:val="008D59CD"/>
    <w:rsid w:val="008D5CA2"/>
    <w:rsid w:val="008D6460"/>
    <w:rsid w:val="008D6E1A"/>
    <w:rsid w:val="008D712A"/>
    <w:rsid w:val="008D7B97"/>
    <w:rsid w:val="008D7E9B"/>
    <w:rsid w:val="008E14A0"/>
    <w:rsid w:val="008E1628"/>
    <w:rsid w:val="008E1EF4"/>
    <w:rsid w:val="008E2228"/>
    <w:rsid w:val="008E3201"/>
    <w:rsid w:val="008E4408"/>
    <w:rsid w:val="008E51FB"/>
    <w:rsid w:val="008E637B"/>
    <w:rsid w:val="008E6C2C"/>
    <w:rsid w:val="008E71B4"/>
    <w:rsid w:val="008E7D63"/>
    <w:rsid w:val="008F02D1"/>
    <w:rsid w:val="008F0A91"/>
    <w:rsid w:val="008F284B"/>
    <w:rsid w:val="008F307E"/>
    <w:rsid w:val="008F3FB7"/>
    <w:rsid w:val="008F56ED"/>
    <w:rsid w:val="008F759F"/>
    <w:rsid w:val="00900672"/>
    <w:rsid w:val="009007EC"/>
    <w:rsid w:val="0090195E"/>
    <w:rsid w:val="00901D21"/>
    <w:rsid w:val="00903AD6"/>
    <w:rsid w:val="009047B1"/>
    <w:rsid w:val="00904D91"/>
    <w:rsid w:val="00905B8E"/>
    <w:rsid w:val="00906CE7"/>
    <w:rsid w:val="00907EFD"/>
    <w:rsid w:val="00910CF9"/>
    <w:rsid w:val="009118A8"/>
    <w:rsid w:val="00912042"/>
    <w:rsid w:val="00912647"/>
    <w:rsid w:val="009126EE"/>
    <w:rsid w:val="00912709"/>
    <w:rsid w:val="009132B9"/>
    <w:rsid w:val="00914F26"/>
    <w:rsid w:val="00917A9C"/>
    <w:rsid w:val="009227D8"/>
    <w:rsid w:val="0092302D"/>
    <w:rsid w:val="00924886"/>
    <w:rsid w:val="00924B70"/>
    <w:rsid w:val="00925E19"/>
    <w:rsid w:val="0092628A"/>
    <w:rsid w:val="009265BF"/>
    <w:rsid w:val="0092703F"/>
    <w:rsid w:val="00927D48"/>
    <w:rsid w:val="009308A4"/>
    <w:rsid w:val="0093158D"/>
    <w:rsid w:val="009321F1"/>
    <w:rsid w:val="00933713"/>
    <w:rsid w:val="00934404"/>
    <w:rsid w:val="00934503"/>
    <w:rsid w:val="00934BDE"/>
    <w:rsid w:val="009354E7"/>
    <w:rsid w:val="0093558F"/>
    <w:rsid w:val="009361CD"/>
    <w:rsid w:val="00940B78"/>
    <w:rsid w:val="009411A8"/>
    <w:rsid w:val="00941432"/>
    <w:rsid w:val="009418AA"/>
    <w:rsid w:val="00943586"/>
    <w:rsid w:val="00944727"/>
    <w:rsid w:val="00946D0E"/>
    <w:rsid w:val="00947CD4"/>
    <w:rsid w:val="00950D30"/>
    <w:rsid w:val="00951A0A"/>
    <w:rsid w:val="009526E5"/>
    <w:rsid w:val="00953DAD"/>
    <w:rsid w:val="0095517C"/>
    <w:rsid w:val="009564CF"/>
    <w:rsid w:val="00956D61"/>
    <w:rsid w:val="00957135"/>
    <w:rsid w:val="00957C79"/>
    <w:rsid w:val="00960CC7"/>
    <w:rsid w:val="009615C8"/>
    <w:rsid w:val="00962983"/>
    <w:rsid w:val="00964808"/>
    <w:rsid w:val="00965D61"/>
    <w:rsid w:val="00965E4C"/>
    <w:rsid w:val="009677ED"/>
    <w:rsid w:val="00967953"/>
    <w:rsid w:val="00967AC2"/>
    <w:rsid w:val="009700E7"/>
    <w:rsid w:val="00970DC2"/>
    <w:rsid w:val="00971810"/>
    <w:rsid w:val="00973270"/>
    <w:rsid w:val="00973AA1"/>
    <w:rsid w:val="00973C7C"/>
    <w:rsid w:val="00975BEE"/>
    <w:rsid w:val="00976DBE"/>
    <w:rsid w:val="009777C3"/>
    <w:rsid w:val="00977FE6"/>
    <w:rsid w:val="00980323"/>
    <w:rsid w:val="009804CA"/>
    <w:rsid w:val="009809EB"/>
    <w:rsid w:val="00981F17"/>
    <w:rsid w:val="00983279"/>
    <w:rsid w:val="00984460"/>
    <w:rsid w:val="009863B6"/>
    <w:rsid w:val="00987114"/>
    <w:rsid w:val="00990DC4"/>
    <w:rsid w:val="00991188"/>
    <w:rsid w:val="009929C4"/>
    <w:rsid w:val="00995984"/>
    <w:rsid w:val="0099659F"/>
    <w:rsid w:val="009A086E"/>
    <w:rsid w:val="009A08B8"/>
    <w:rsid w:val="009A1B2A"/>
    <w:rsid w:val="009A2B12"/>
    <w:rsid w:val="009A4704"/>
    <w:rsid w:val="009A4B6A"/>
    <w:rsid w:val="009A7673"/>
    <w:rsid w:val="009B2315"/>
    <w:rsid w:val="009B3446"/>
    <w:rsid w:val="009B51AD"/>
    <w:rsid w:val="009B51C4"/>
    <w:rsid w:val="009B540D"/>
    <w:rsid w:val="009B616E"/>
    <w:rsid w:val="009B6261"/>
    <w:rsid w:val="009B6855"/>
    <w:rsid w:val="009C132E"/>
    <w:rsid w:val="009C3143"/>
    <w:rsid w:val="009C4726"/>
    <w:rsid w:val="009C4E76"/>
    <w:rsid w:val="009C5F72"/>
    <w:rsid w:val="009C6351"/>
    <w:rsid w:val="009C711C"/>
    <w:rsid w:val="009C718B"/>
    <w:rsid w:val="009C75C7"/>
    <w:rsid w:val="009C7701"/>
    <w:rsid w:val="009D0136"/>
    <w:rsid w:val="009D0C72"/>
    <w:rsid w:val="009D10CC"/>
    <w:rsid w:val="009D1CD3"/>
    <w:rsid w:val="009D23E9"/>
    <w:rsid w:val="009D2737"/>
    <w:rsid w:val="009D2AE2"/>
    <w:rsid w:val="009D2E24"/>
    <w:rsid w:val="009D31E7"/>
    <w:rsid w:val="009D3B8F"/>
    <w:rsid w:val="009D4EBE"/>
    <w:rsid w:val="009D728F"/>
    <w:rsid w:val="009D72F1"/>
    <w:rsid w:val="009E04AA"/>
    <w:rsid w:val="009E072F"/>
    <w:rsid w:val="009E2299"/>
    <w:rsid w:val="009E3BBA"/>
    <w:rsid w:val="009E44DB"/>
    <w:rsid w:val="009E4E77"/>
    <w:rsid w:val="009E57B0"/>
    <w:rsid w:val="009E5A3C"/>
    <w:rsid w:val="009E6F66"/>
    <w:rsid w:val="009E78FE"/>
    <w:rsid w:val="009F0E9E"/>
    <w:rsid w:val="009F1600"/>
    <w:rsid w:val="009F2A76"/>
    <w:rsid w:val="009F3CC6"/>
    <w:rsid w:val="009F6C38"/>
    <w:rsid w:val="009F6E6A"/>
    <w:rsid w:val="009F7252"/>
    <w:rsid w:val="00A013C9"/>
    <w:rsid w:val="00A02D0E"/>
    <w:rsid w:val="00A05FA4"/>
    <w:rsid w:val="00A07BA0"/>
    <w:rsid w:val="00A1070F"/>
    <w:rsid w:val="00A10730"/>
    <w:rsid w:val="00A11EA9"/>
    <w:rsid w:val="00A13094"/>
    <w:rsid w:val="00A135E5"/>
    <w:rsid w:val="00A143E4"/>
    <w:rsid w:val="00A157F3"/>
    <w:rsid w:val="00A168A0"/>
    <w:rsid w:val="00A20C7B"/>
    <w:rsid w:val="00A211B5"/>
    <w:rsid w:val="00A23247"/>
    <w:rsid w:val="00A23F0C"/>
    <w:rsid w:val="00A243DC"/>
    <w:rsid w:val="00A24E70"/>
    <w:rsid w:val="00A254B6"/>
    <w:rsid w:val="00A2567E"/>
    <w:rsid w:val="00A25FE4"/>
    <w:rsid w:val="00A261A4"/>
    <w:rsid w:val="00A26A58"/>
    <w:rsid w:val="00A27004"/>
    <w:rsid w:val="00A309E4"/>
    <w:rsid w:val="00A30DE1"/>
    <w:rsid w:val="00A31691"/>
    <w:rsid w:val="00A36605"/>
    <w:rsid w:val="00A372F8"/>
    <w:rsid w:val="00A3771D"/>
    <w:rsid w:val="00A443E7"/>
    <w:rsid w:val="00A44D40"/>
    <w:rsid w:val="00A45A9C"/>
    <w:rsid w:val="00A46223"/>
    <w:rsid w:val="00A466FD"/>
    <w:rsid w:val="00A47AD3"/>
    <w:rsid w:val="00A501B2"/>
    <w:rsid w:val="00A511A6"/>
    <w:rsid w:val="00A53F3C"/>
    <w:rsid w:val="00A54A90"/>
    <w:rsid w:val="00A54A92"/>
    <w:rsid w:val="00A5516D"/>
    <w:rsid w:val="00A55252"/>
    <w:rsid w:val="00A5549D"/>
    <w:rsid w:val="00A55858"/>
    <w:rsid w:val="00A565B2"/>
    <w:rsid w:val="00A5727C"/>
    <w:rsid w:val="00A62B1A"/>
    <w:rsid w:val="00A638D1"/>
    <w:rsid w:val="00A654F0"/>
    <w:rsid w:val="00A66EAD"/>
    <w:rsid w:val="00A70480"/>
    <w:rsid w:val="00A719AC"/>
    <w:rsid w:val="00A71E16"/>
    <w:rsid w:val="00A72331"/>
    <w:rsid w:val="00A72647"/>
    <w:rsid w:val="00A72BAF"/>
    <w:rsid w:val="00A7307B"/>
    <w:rsid w:val="00A735DA"/>
    <w:rsid w:val="00A73FFF"/>
    <w:rsid w:val="00A7409F"/>
    <w:rsid w:val="00A7424A"/>
    <w:rsid w:val="00A74EC6"/>
    <w:rsid w:val="00A7512E"/>
    <w:rsid w:val="00A75747"/>
    <w:rsid w:val="00A77C3E"/>
    <w:rsid w:val="00A80085"/>
    <w:rsid w:val="00A8025D"/>
    <w:rsid w:val="00A8053D"/>
    <w:rsid w:val="00A81B0D"/>
    <w:rsid w:val="00A822CD"/>
    <w:rsid w:val="00A8315C"/>
    <w:rsid w:val="00A841FE"/>
    <w:rsid w:val="00A84E6A"/>
    <w:rsid w:val="00A84EA9"/>
    <w:rsid w:val="00A85C49"/>
    <w:rsid w:val="00A86B1C"/>
    <w:rsid w:val="00A86EF7"/>
    <w:rsid w:val="00A91D5F"/>
    <w:rsid w:val="00A92D2C"/>
    <w:rsid w:val="00A94DB5"/>
    <w:rsid w:val="00A94E69"/>
    <w:rsid w:val="00A95505"/>
    <w:rsid w:val="00A95651"/>
    <w:rsid w:val="00A95FBA"/>
    <w:rsid w:val="00A9632F"/>
    <w:rsid w:val="00AA07D4"/>
    <w:rsid w:val="00AA17C2"/>
    <w:rsid w:val="00AA2252"/>
    <w:rsid w:val="00AA2E48"/>
    <w:rsid w:val="00AA533C"/>
    <w:rsid w:val="00AA7CB7"/>
    <w:rsid w:val="00AA7F15"/>
    <w:rsid w:val="00AB0079"/>
    <w:rsid w:val="00AB0C32"/>
    <w:rsid w:val="00AB1ADB"/>
    <w:rsid w:val="00AB2EF0"/>
    <w:rsid w:val="00AB3A97"/>
    <w:rsid w:val="00AB4F5B"/>
    <w:rsid w:val="00AB67BF"/>
    <w:rsid w:val="00AB68C1"/>
    <w:rsid w:val="00AB6D34"/>
    <w:rsid w:val="00AC0CDD"/>
    <w:rsid w:val="00AC1AC6"/>
    <w:rsid w:val="00AC242F"/>
    <w:rsid w:val="00AC246F"/>
    <w:rsid w:val="00AC2BAA"/>
    <w:rsid w:val="00AC325A"/>
    <w:rsid w:val="00AC5136"/>
    <w:rsid w:val="00AC606D"/>
    <w:rsid w:val="00AC6E77"/>
    <w:rsid w:val="00AD0D47"/>
    <w:rsid w:val="00AD1EB2"/>
    <w:rsid w:val="00AD2AF5"/>
    <w:rsid w:val="00AD3EE6"/>
    <w:rsid w:val="00AD487A"/>
    <w:rsid w:val="00AD4AF1"/>
    <w:rsid w:val="00AD60B0"/>
    <w:rsid w:val="00AD6983"/>
    <w:rsid w:val="00AD71B0"/>
    <w:rsid w:val="00AD7E1D"/>
    <w:rsid w:val="00AE0DAD"/>
    <w:rsid w:val="00AE1DBC"/>
    <w:rsid w:val="00AE2595"/>
    <w:rsid w:val="00AE2ECC"/>
    <w:rsid w:val="00AE4544"/>
    <w:rsid w:val="00AE5645"/>
    <w:rsid w:val="00AE571B"/>
    <w:rsid w:val="00AE7B0F"/>
    <w:rsid w:val="00AF27DD"/>
    <w:rsid w:val="00AF326B"/>
    <w:rsid w:val="00AF3661"/>
    <w:rsid w:val="00AF5F88"/>
    <w:rsid w:val="00AF68EC"/>
    <w:rsid w:val="00AF78C6"/>
    <w:rsid w:val="00B0072B"/>
    <w:rsid w:val="00B01599"/>
    <w:rsid w:val="00B01890"/>
    <w:rsid w:val="00B024C9"/>
    <w:rsid w:val="00B044EC"/>
    <w:rsid w:val="00B06609"/>
    <w:rsid w:val="00B070A7"/>
    <w:rsid w:val="00B100B7"/>
    <w:rsid w:val="00B1030F"/>
    <w:rsid w:val="00B104D9"/>
    <w:rsid w:val="00B10B4D"/>
    <w:rsid w:val="00B1330B"/>
    <w:rsid w:val="00B135F0"/>
    <w:rsid w:val="00B13EE7"/>
    <w:rsid w:val="00B14BF6"/>
    <w:rsid w:val="00B1683F"/>
    <w:rsid w:val="00B1763C"/>
    <w:rsid w:val="00B176AD"/>
    <w:rsid w:val="00B20DF7"/>
    <w:rsid w:val="00B2239C"/>
    <w:rsid w:val="00B223E6"/>
    <w:rsid w:val="00B22457"/>
    <w:rsid w:val="00B22D2C"/>
    <w:rsid w:val="00B23A6F"/>
    <w:rsid w:val="00B23BA6"/>
    <w:rsid w:val="00B241AD"/>
    <w:rsid w:val="00B27EDE"/>
    <w:rsid w:val="00B31172"/>
    <w:rsid w:val="00B312B8"/>
    <w:rsid w:val="00B3269A"/>
    <w:rsid w:val="00B32CA8"/>
    <w:rsid w:val="00B3333A"/>
    <w:rsid w:val="00B33524"/>
    <w:rsid w:val="00B34421"/>
    <w:rsid w:val="00B362B7"/>
    <w:rsid w:val="00B36C51"/>
    <w:rsid w:val="00B36F41"/>
    <w:rsid w:val="00B37D78"/>
    <w:rsid w:val="00B40410"/>
    <w:rsid w:val="00B40AB4"/>
    <w:rsid w:val="00B41396"/>
    <w:rsid w:val="00B414D7"/>
    <w:rsid w:val="00B4211B"/>
    <w:rsid w:val="00B42CCD"/>
    <w:rsid w:val="00B43AD0"/>
    <w:rsid w:val="00B44178"/>
    <w:rsid w:val="00B443A2"/>
    <w:rsid w:val="00B44400"/>
    <w:rsid w:val="00B44CAB"/>
    <w:rsid w:val="00B468E9"/>
    <w:rsid w:val="00B50B5A"/>
    <w:rsid w:val="00B52421"/>
    <w:rsid w:val="00B525F9"/>
    <w:rsid w:val="00B529FB"/>
    <w:rsid w:val="00B53A2C"/>
    <w:rsid w:val="00B55227"/>
    <w:rsid w:val="00B553A7"/>
    <w:rsid w:val="00B55FED"/>
    <w:rsid w:val="00B56163"/>
    <w:rsid w:val="00B563B3"/>
    <w:rsid w:val="00B56CCA"/>
    <w:rsid w:val="00B62D51"/>
    <w:rsid w:val="00B62E5A"/>
    <w:rsid w:val="00B6364C"/>
    <w:rsid w:val="00B651B9"/>
    <w:rsid w:val="00B6545F"/>
    <w:rsid w:val="00B66C04"/>
    <w:rsid w:val="00B6766E"/>
    <w:rsid w:val="00B70459"/>
    <w:rsid w:val="00B711EC"/>
    <w:rsid w:val="00B71D34"/>
    <w:rsid w:val="00B731CE"/>
    <w:rsid w:val="00B7328B"/>
    <w:rsid w:val="00B73897"/>
    <w:rsid w:val="00B74EF4"/>
    <w:rsid w:val="00B7582F"/>
    <w:rsid w:val="00B7631D"/>
    <w:rsid w:val="00B77FCC"/>
    <w:rsid w:val="00B80E49"/>
    <w:rsid w:val="00B83B81"/>
    <w:rsid w:val="00B842A3"/>
    <w:rsid w:val="00B84C60"/>
    <w:rsid w:val="00B85267"/>
    <w:rsid w:val="00B8612D"/>
    <w:rsid w:val="00B87AB0"/>
    <w:rsid w:val="00B90918"/>
    <w:rsid w:val="00B90B51"/>
    <w:rsid w:val="00B90D4A"/>
    <w:rsid w:val="00B923B2"/>
    <w:rsid w:val="00B92801"/>
    <w:rsid w:val="00B92A73"/>
    <w:rsid w:val="00B92FCC"/>
    <w:rsid w:val="00B93130"/>
    <w:rsid w:val="00B93F1E"/>
    <w:rsid w:val="00B94EEA"/>
    <w:rsid w:val="00B957C3"/>
    <w:rsid w:val="00B96836"/>
    <w:rsid w:val="00BA02A0"/>
    <w:rsid w:val="00BA1AB0"/>
    <w:rsid w:val="00BA27BF"/>
    <w:rsid w:val="00BA2BC8"/>
    <w:rsid w:val="00BA4809"/>
    <w:rsid w:val="00BA4B34"/>
    <w:rsid w:val="00BA4D98"/>
    <w:rsid w:val="00BA5A2F"/>
    <w:rsid w:val="00BA66A6"/>
    <w:rsid w:val="00BA7AAB"/>
    <w:rsid w:val="00BB1918"/>
    <w:rsid w:val="00BB1B1A"/>
    <w:rsid w:val="00BB1D83"/>
    <w:rsid w:val="00BB215B"/>
    <w:rsid w:val="00BB284D"/>
    <w:rsid w:val="00BB359A"/>
    <w:rsid w:val="00BB3880"/>
    <w:rsid w:val="00BB39F4"/>
    <w:rsid w:val="00BB3AA3"/>
    <w:rsid w:val="00BB581A"/>
    <w:rsid w:val="00BB6A66"/>
    <w:rsid w:val="00BC17E9"/>
    <w:rsid w:val="00BC1843"/>
    <w:rsid w:val="00BC265F"/>
    <w:rsid w:val="00BC2681"/>
    <w:rsid w:val="00BC2DCF"/>
    <w:rsid w:val="00BC3241"/>
    <w:rsid w:val="00BC4458"/>
    <w:rsid w:val="00BC4861"/>
    <w:rsid w:val="00BC4A1E"/>
    <w:rsid w:val="00BC5567"/>
    <w:rsid w:val="00BC75F4"/>
    <w:rsid w:val="00BC7778"/>
    <w:rsid w:val="00BD2DAB"/>
    <w:rsid w:val="00BD3F1D"/>
    <w:rsid w:val="00BD4929"/>
    <w:rsid w:val="00BD4C10"/>
    <w:rsid w:val="00BD6051"/>
    <w:rsid w:val="00BD7310"/>
    <w:rsid w:val="00BD7A52"/>
    <w:rsid w:val="00BE0566"/>
    <w:rsid w:val="00BE0CE4"/>
    <w:rsid w:val="00BE18B1"/>
    <w:rsid w:val="00BE207B"/>
    <w:rsid w:val="00BE6BDA"/>
    <w:rsid w:val="00BE72F2"/>
    <w:rsid w:val="00BE73E3"/>
    <w:rsid w:val="00BE76AA"/>
    <w:rsid w:val="00BF110A"/>
    <w:rsid w:val="00BF2753"/>
    <w:rsid w:val="00BF30B7"/>
    <w:rsid w:val="00BF4F25"/>
    <w:rsid w:val="00BF53A3"/>
    <w:rsid w:val="00BF6721"/>
    <w:rsid w:val="00BF7848"/>
    <w:rsid w:val="00BF798A"/>
    <w:rsid w:val="00C02CCB"/>
    <w:rsid w:val="00C03D1F"/>
    <w:rsid w:val="00C04005"/>
    <w:rsid w:val="00C0631D"/>
    <w:rsid w:val="00C07632"/>
    <w:rsid w:val="00C11510"/>
    <w:rsid w:val="00C1295A"/>
    <w:rsid w:val="00C12ACD"/>
    <w:rsid w:val="00C14562"/>
    <w:rsid w:val="00C15094"/>
    <w:rsid w:val="00C152E7"/>
    <w:rsid w:val="00C15878"/>
    <w:rsid w:val="00C169EE"/>
    <w:rsid w:val="00C17861"/>
    <w:rsid w:val="00C17F01"/>
    <w:rsid w:val="00C20A6D"/>
    <w:rsid w:val="00C211E0"/>
    <w:rsid w:val="00C227D5"/>
    <w:rsid w:val="00C22897"/>
    <w:rsid w:val="00C22CF5"/>
    <w:rsid w:val="00C23987"/>
    <w:rsid w:val="00C239AE"/>
    <w:rsid w:val="00C239FB"/>
    <w:rsid w:val="00C24DE4"/>
    <w:rsid w:val="00C253D8"/>
    <w:rsid w:val="00C26EAA"/>
    <w:rsid w:val="00C271C7"/>
    <w:rsid w:val="00C27217"/>
    <w:rsid w:val="00C3228C"/>
    <w:rsid w:val="00C337C3"/>
    <w:rsid w:val="00C33A6F"/>
    <w:rsid w:val="00C34D4D"/>
    <w:rsid w:val="00C3537A"/>
    <w:rsid w:val="00C379E2"/>
    <w:rsid w:val="00C37FF1"/>
    <w:rsid w:val="00C41092"/>
    <w:rsid w:val="00C4115D"/>
    <w:rsid w:val="00C41B81"/>
    <w:rsid w:val="00C41D25"/>
    <w:rsid w:val="00C437BE"/>
    <w:rsid w:val="00C43E47"/>
    <w:rsid w:val="00C43EE3"/>
    <w:rsid w:val="00C441E8"/>
    <w:rsid w:val="00C4429A"/>
    <w:rsid w:val="00C444B5"/>
    <w:rsid w:val="00C47814"/>
    <w:rsid w:val="00C47CD9"/>
    <w:rsid w:val="00C5084B"/>
    <w:rsid w:val="00C5132A"/>
    <w:rsid w:val="00C51D18"/>
    <w:rsid w:val="00C540BE"/>
    <w:rsid w:val="00C54123"/>
    <w:rsid w:val="00C55203"/>
    <w:rsid w:val="00C5662A"/>
    <w:rsid w:val="00C56ED5"/>
    <w:rsid w:val="00C60EA0"/>
    <w:rsid w:val="00C60F3E"/>
    <w:rsid w:val="00C64D50"/>
    <w:rsid w:val="00C66DAE"/>
    <w:rsid w:val="00C73739"/>
    <w:rsid w:val="00C74A98"/>
    <w:rsid w:val="00C74D38"/>
    <w:rsid w:val="00C75F85"/>
    <w:rsid w:val="00C766B8"/>
    <w:rsid w:val="00C7723C"/>
    <w:rsid w:val="00C7740C"/>
    <w:rsid w:val="00C777AD"/>
    <w:rsid w:val="00C805C0"/>
    <w:rsid w:val="00C809C0"/>
    <w:rsid w:val="00C80F09"/>
    <w:rsid w:val="00C820C0"/>
    <w:rsid w:val="00C821B3"/>
    <w:rsid w:val="00C82661"/>
    <w:rsid w:val="00C849CC"/>
    <w:rsid w:val="00C850BB"/>
    <w:rsid w:val="00C851AA"/>
    <w:rsid w:val="00C855FB"/>
    <w:rsid w:val="00C86B1D"/>
    <w:rsid w:val="00C91F59"/>
    <w:rsid w:val="00C935A3"/>
    <w:rsid w:val="00C95437"/>
    <w:rsid w:val="00C959AB"/>
    <w:rsid w:val="00C96701"/>
    <w:rsid w:val="00C96A86"/>
    <w:rsid w:val="00C97955"/>
    <w:rsid w:val="00C97A8F"/>
    <w:rsid w:val="00C97B69"/>
    <w:rsid w:val="00CA0F3D"/>
    <w:rsid w:val="00CA1209"/>
    <w:rsid w:val="00CA1F1D"/>
    <w:rsid w:val="00CA2B7A"/>
    <w:rsid w:val="00CA4C2C"/>
    <w:rsid w:val="00CA5347"/>
    <w:rsid w:val="00CA637B"/>
    <w:rsid w:val="00CA673D"/>
    <w:rsid w:val="00CA7C05"/>
    <w:rsid w:val="00CA7D7C"/>
    <w:rsid w:val="00CB072B"/>
    <w:rsid w:val="00CB11A5"/>
    <w:rsid w:val="00CB2E1E"/>
    <w:rsid w:val="00CB2EBE"/>
    <w:rsid w:val="00CB2F93"/>
    <w:rsid w:val="00CB341D"/>
    <w:rsid w:val="00CB54CF"/>
    <w:rsid w:val="00CB657C"/>
    <w:rsid w:val="00CC1395"/>
    <w:rsid w:val="00CC1487"/>
    <w:rsid w:val="00CC1BFB"/>
    <w:rsid w:val="00CC240B"/>
    <w:rsid w:val="00CC3FEB"/>
    <w:rsid w:val="00CC515B"/>
    <w:rsid w:val="00CC606C"/>
    <w:rsid w:val="00CC6C73"/>
    <w:rsid w:val="00CD1985"/>
    <w:rsid w:val="00CD3001"/>
    <w:rsid w:val="00CD36D5"/>
    <w:rsid w:val="00CD3B25"/>
    <w:rsid w:val="00CD4793"/>
    <w:rsid w:val="00CD6A79"/>
    <w:rsid w:val="00CD7156"/>
    <w:rsid w:val="00CD7237"/>
    <w:rsid w:val="00CD78EB"/>
    <w:rsid w:val="00CD7CFD"/>
    <w:rsid w:val="00CD7D7E"/>
    <w:rsid w:val="00CE084A"/>
    <w:rsid w:val="00CE0DE6"/>
    <w:rsid w:val="00CE0E63"/>
    <w:rsid w:val="00CE0F32"/>
    <w:rsid w:val="00CE3749"/>
    <w:rsid w:val="00CE4632"/>
    <w:rsid w:val="00CE4F30"/>
    <w:rsid w:val="00CE4F98"/>
    <w:rsid w:val="00CE5F58"/>
    <w:rsid w:val="00CE71A0"/>
    <w:rsid w:val="00CF2150"/>
    <w:rsid w:val="00CF2B2B"/>
    <w:rsid w:val="00CF2C34"/>
    <w:rsid w:val="00CF2F44"/>
    <w:rsid w:val="00CF3266"/>
    <w:rsid w:val="00CF3724"/>
    <w:rsid w:val="00CF3904"/>
    <w:rsid w:val="00CF3E61"/>
    <w:rsid w:val="00CF674F"/>
    <w:rsid w:val="00CF6AEA"/>
    <w:rsid w:val="00D01362"/>
    <w:rsid w:val="00D0186C"/>
    <w:rsid w:val="00D0248D"/>
    <w:rsid w:val="00D02C0F"/>
    <w:rsid w:val="00D0329F"/>
    <w:rsid w:val="00D057C1"/>
    <w:rsid w:val="00D06971"/>
    <w:rsid w:val="00D07201"/>
    <w:rsid w:val="00D1089C"/>
    <w:rsid w:val="00D10BFA"/>
    <w:rsid w:val="00D10DD8"/>
    <w:rsid w:val="00D1169E"/>
    <w:rsid w:val="00D120D4"/>
    <w:rsid w:val="00D1412D"/>
    <w:rsid w:val="00D16D35"/>
    <w:rsid w:val="00D1769E"/>
    <w:rsid w:val="00D17BCC"/>
    <w:rsid w:val="00D2220F"/>
    <w:rsid w:val="00D23EB0"/>
    <w:rsid w:val="00D24913"/>
    <w:rsid w:val="00D25AA9"/>
    <w:rsid w:val="00D25AB5"/>
    <w:rsid w:val="00D262C5"/>
    <w:rsid w:val="00D264FE"/>
    <w:rsid w:val="00D30BBD"/>
    <w:rsid w:val="00D31B40"/>
    <w:rsid w:val="00D32797"/>
    <w:rsid w:val="00D33F43"/>
    <w:rsid w:val="00D3511B"/>
    <w:rsid w:val="00D372D4"/>
    <w:rsid w:val="00D37504"/>
    <w:rsid w:val="00D37DF7"/>
    <w:rsid w:val="00D4004F"/>
    <w:rsid w:val="00D40479"/>
    <w:rsid w:val="00D448B7"/>
    <w:rsid w:val="00D46AE6"/>
    <w:rsid w:val="00D4750B"/>
    <w:rsid w:val="00D50772"/>
    <w:rsid w:val="00D50D66"/>
    <w:rsid w:val="00D53189"/>
    <w:rsid w:val="00D53FD9"/>
    <w:rsid w:val="00D550BD"/>
    <w:rsid w:val="00D5545D"/>
    <w:rsid w:val="00D560EB"/>
    <w:rsid w:val="00D602DC"/>
    <w:rsid w:val="00D60A9F"/>
    <w:rsid w:val="00D60EC6"/>
    <w:rsid w:val="00D6171B"/>
    <w:rsid w:val="00D63C9A"/>
    <w:rsid w:val="00D63F71"/>
    <w:rsid w:val="00D64060"/>
    <w:rsid w:val="00D64190"/>
    <w:rsid w:val="00D64907"/>
    <w:rsid w:val="00D65B0E"/>
    <w:rsid w:val="00D67943"/>
    <w:rsid w:val="00D679B7"/>
    <w:rsid w:val="00D704D2"/>
    <w:rsid w:val="00D706D4"/>
    <w:rsid w:val="00D708D5"/>
    <w:rsid w:val="00D7381A"/>
    <w:rsid w:val="00D74AFB"/>
    <w:rsid w:val="00D75817"/>
    <w:rsid w:val="00D7617D"/>
    <w:rsid w:val="00D81FBE"/>
    <w:rsid w:val="00D83132"/>
    <w:rsid w:val="00D85BF0"/>
    <w:rsid w:val="00D8690A"/>
    <w:rsid w:val="00D87948"/>
    <w:rsid w:val="00D90183"/>
    <w:rsid w:val="00D91CAF"/>
    <w:rsid w:val="00D91E1C"/>
    <w:rsid w:val="00D92B5E"/>
    <w:rsid w:val="00D95143"/>
    <w:rsid w:val="00D95AD5"/>
    <w:rsid w:val="00D95BA3"/>
    <w:rsid w:val="00D96602"/>
    <w:rsid w:val="00D975C6"/>
    <w:rsid w:val="00D978E3"/>
    <w:rsid w:val="00DA0D29"/>
    <w:rsid w:val="00DA17F1"/>
    <w:rsid w:val="00DA1CC7"/>
    <w:rsid w:val="00DA2603"/>
    <w:rsid w:val="00DA2D0A"/>
    <w:rsid w:val="00DA322E"/>
    <w:rsid w:val="00DA33C9"/>
    <w:rsid w:val="00DB0F12"/>
    <w:rsid w:val="00DB1EFA"/>
    <w:rsid w:val="00DB28C8"/>
    <w:rsid w:val="00DB5EAC"/>
    <w:rsid w:val="00DB707B"/>
    <w:rsid w:val="00DB7FD5"/>
    <w:rsid w:val="00DC2127"/>
    <w:rsid w:val="00DC3254"/>
    <w:rsid w:val="00DC403B"/>
    <w:rsid w:val="00DC53D8"/>
    <w:rsid w:val="00DC5425"/>
    <w:rsid w:val="00DC6ABE"/>
    <w:rsid w:val="00DC6B3A"/>
    <w:rsid w:val="00DD2286"/>
    <w:rsid w:val="00DD37E3"/>
    <w:rsid w:val="00DD3DC3"/>
    <w:rsid w:val="00DE059A"/>
    <w:rsid w:val="00DE1939"/>
    <w:rsid w:val="00DE1976"/>
    <w:rsid w:val="00DE2A69"/>
    <w:rsid w:val="00DE2BA8"/>
    <w:rsid w:val="00DE3459"/>
    <w:rsid w:val="00DE3655"/>
    <w:rsid w:val="00DE4237"/>
    <w:rsid w:val="00DE4C6A"/>
    <w:rsid w:val="00DE4D6C"/>
    <w:rsid w:val="00DE5035"/>
    <w:rsid w:val="00DE5656"/>
    <w:rsid w:val="00DE6760"/>
    <w:rsid w:val="00DE69FA"/>
    <w:rsid w:val="00DF3DE8"/>
    <w:rsid w:val="00DF3EAE"/>
    <w:rsid w:val="00DF4E6B"/>
    <w:rsid w:val="00DF645F"/>
    <w:rsid w:val="00E0144D"/>
    <w:rsid w:val="00E02B5B"/>
    <w:rsid w:val="00E030C9"/>
    <w:rsid w:val="00E0404E"/>
    <w:rsid w:val="00E0611F"/>
    <w:rsid w:val="00E10BC2"/>
    <w:rsid w:val="00E12334"/>
    <w:rsid w:val="00E13004"/>
    <w:rsid w:val="00E13767"/>
    <w:rsid w:val="00E13FA7"/>
    <w:rsid w:val="00E165F6"/>
    <w:rsid w:val="00E177B6"/>
    <w:rsid w:val="00E17E4A"/>
    <w:rsid w:val="00E21BA6"/>
    <w:rsid w:val="00E238B4"/>
    <w:rsid w:val="00E241BD"/>
    <w:rsid w:val="00E24695"/>
    <w:rsid w:val="00E24844"/>
    <w:rsid w:val="00E249A1"/>
    <w:rsid w:val="00E267E4"/>
    <w:rsid w:val="00E27758"/>
    <w:rsid w:val="00E3195F"/>
    <w:rsid w:val="00E331E0"/>
    <w:rsid w:val="00E370E3"/>
    <w:rsid w:val="00E41EEC"/>
    <w:rsid w:val="00E42EEB"/>
    <w:rsid w:val="00E43C45"/>
    <w:rsid w:val="00E44B7B"/>
    <w:rsid w:val="00E46AB0"/>
    <w:rsid w:val="00E47D1C"/>
    <w:rsid w:val="00E508A5"/>
    <w:rsid w:val="00E5179B"/>
    <w:rsid w:val="00E520AC"/>
    <w:rsid w:val="00E52498"/>
    <w:rsid w:val="00E5288B"/>
    <w:rsid w:val="00E52D0D"/>
    <w:rsid w:val="00E5436C"/>
    <w:rsid w:val="00E54BB8"/>
    <w:rsid w:val="00E54EB3"/>
    <w:rsid w:val="00E55F03"/>
    <w:rsid w:val="00E56D90"/>
    <w:rsid w:val="00E57DDD"/>
    <w:rsid w:val="00E60C6E"/>
    <w:rsid w:val="00E619B8"/>
    <w:rsid w:val="00E62488"/>
    <w:rsid w:val="00E665C0"/>
    <w:rsid w:val="00E66ABF"/>
    <w:rsid w:val="00E703EA"/>
    <w:rsid w:val="00E706D2"/>
    <w:rsid w:val="00E70E61"/>
    <w:rsid w:val="00E70EDC"/>
    <w:rsid w:val="00E71113"/>
    <w:rsid w:val="00E71764"/>
    <w:rsid w:val="00E73A5A"/>
    <w:rsid w:val="00E73F23"/>
    <w:rsid w:val="00E80C17"/>
    <w:rsid w:val="00E81843"/>
    <w:rsid w:val="00E8185A"/>
    <w:rsid w:val="00E82003"/>
    <w:rsid w:val="00E83CA2"/>
    <w:rsid w:val="00E86294"/>
    <w:rsid w:val="00E903B5"/>
    <w:rsid w:val="00E91788"/>
    <w:rsid w:val="00E91826"/>
    <w:rsid w:val="00E921D4"/>
    <w:rsid w:val="00E92510"/>
    <w:rsid w:val="00E9398D"/>
    <w:rsid w:val="00E95917"/>
    <w:rsid w:val="00E96124"/>
    <w:rsid w:val="00E97457"/>
    <w:rsid w:val="00EA1618"/>
    <w:rsid w:val="00EA1A16"/>
    <w:rsid w:val="00EA1A52"/>
    <w:rsid w:val="00EA2420"/>
    <w:rsid w:val="00EA3A20"/>
    <w:rsid w:val="00EA3D06"/>
    <w:rsid w:val="00EA5891"/>
    <w:rsid w:val="00EA6197"/>
    <w:rsid w:val="00EA6CA4"/>
    <w:rsid w:val="00EA7872"/>
    <w:rsid w:val="00EB0405"/>
    <w:rsid w:val="00EB126E"/>
    <w:rsid w:val="00EB213C"/>
    <w:rsid w:val="00EB2151"/>
    <w:rsid w:val="00EB215C"/>
    <w:rsid w:val="00EB256D"/>
    <w:rsid w:val="00EB25BD"/>
    <w:rsid w:val="00EB48D9"/>
    <w:rsid w:val="00EB5BBF"/>
    <w:rsid w:val="00EB6367"/>
    <w:rsid w:val="00EB69A6"/>
    <w:rsid w:val="00EB7335"/>
    <w:rsid w:val="00EB743A"/>
    <w:rsid w:val="00EC1D62"/>
    <w:rsid w:val="00EC24D7"/>
    <w:rsid w:val="00EC2FAD"/>
    <w:rsid w:val="00EC2FCD"/>
    <w:rsid w:val="00EC3430"/>
    <w:rsid w:val="00EC3477"/>
    <w:rsid w:val="00EC3500"/>
    <w:rsid w:val="00EC4A01"/>
    <w:rsid w:val="00EC4CBE"/>
    <w:rsid w:val="00EC4DFE"/>
    <w:rsid w:val="00EC557B"/>
    <w:rsid w:val="00EC5F2B"/>
    <w:rsid w:val="00EC69A7"/>
    <w:rsid w:val="00EC6E9D"/>
    <w:rsid w:val="00ED2A73"/>
    <w:rsid w:val="00ED485D"/>
    <w:rsid w:val="00ED559A"/>
    <w:rsid w:val="00ED5967"/>
    <w:rsid w:val="00ED602F"/>
    <w:rsid w:val="00EE057B"/>
    <w:rsid w:val="00EE0BF8"/>
    <w:rsid w:val="00EE1D1C"/>
    <w:rsid w:val="00EE3108"/>
    <w:rsid w:val="00EE340D"/>
    <w:rsid w:val="00EE37B4"/>
    <w:rsid w:val="00EE3A64"/>
    <w:rsid w:val="00EE40F9"/>
    <w:rsid w:val="00EE52EE"/>
    <w:rsid w:val="00EE5494"/>
    <w:rsid w:val="00EE74E2"/>
    <w:rsid w:val="00EF0142"/>
    <w:rsid w:val="00EF06B2"/>
    <w:rsid w:val="00EF0E2C"/>
    <w:rsid w:val="00EF159D"/>
    <w:rsid w:val="00EF161F"/>
    <w:rsid w:val="00EF1A99"/>
    <w:rsid w:val="00EF31A1"/>
    <w:rsid w:val="00EF31A5"/>
    <w:rsid w:val="00EF5005"/>
    <w:rsid w:val="00EF5164"/>
    <w:rsid w:val="00EF571D"/>
    <w:rsid w:val="00EF68DB"/>
    <w:rsid w:val="00F00865"/>
    <w:rsid w:val="00F009E6"/>
    <w:rsid w:val="00F01216"/>
    <w:rsid w:val="00F013E0"/>
    <w:rsid w:val="00F01735"/>
    <w:rsid w:val="00F03050"/>
    <w:rsid w:val="00F03A50"/>
    <w:rsid w:val="00F03F32"/>
    <w:rsid w:val="00F04837"/>
    <w:rsid w:val="00F04B06"/>
    <w:rsid w:val="00F058C5"/>
    <w:rsid w:val="00F06470"/>
    <w:rsid w:val="00F06895"/>
    <w:rsid w:val="00F10891"/>
    <w:rsid w:val="00F113B9"/>
    <w:rsid w:val="00F11CC5"/>
    <w:rsid w:val="00F12B91"/>
    <w:rsid w:val="00F13113"/>
    <w:rsid w:val="00F131F4"/>
    <w:rsid w:val="00F15EE7"/>
    <w:rsid w:val="00F166C7"/>
    <w:rsid w:val="00F16BD4"/>
    <w:rsid w:val="00F209AE"/>
    <w:rsid w:val="00F21500"/>
    <w:rsid w:val="00F22743"/>
    <w:rsid w:val="00F22852"/>
    <w:rsid w:val="00F23925"/>
    <w:rsid w:val="00F2402C"/>
    <w:rsid w:val="00F25D84"/>
    <w:rsid w:val="00F30482"/>
    <w:rsid w:val="00F30548"/>
    <w:rsid w:val="00F3061B"/>
    <w:rsid w:val="00F313DF"/>
    <w:rsid w:val="00F32F69"/>
    <w:rsid w:val="00F33016"/>
    <w:rsid w:val="00F334AA"/>
    <w:rsid w:val="00F33D87"/>
    <w:rsid w:val="00F35716"/>
    <w:rsid w:val="00F371D3"/>
    <w:rsid w:val="00F374E3"/>
    <w:rsid w:val="00F40E32"/>
    <w:rsid w:val="00F41064"/>
    <w:rsid w:val="00F415F1"/>
    <w:rsid w:val="00F41874"/>
    <w:rsid w:val="00F42F15"/>
    <w:rsid w:val="00F433A8"/>
    <w:rsid w:val="00F44462"/>
    <w:rsid w:val="00F44579"/>
    <w:rsid w:val="00F45363"/>
    <w:rsid w:val="00F455A1"/>
    <w:rsid w:val="00F461AC"/>
    <w:rsid w:val="00F4730A"/>
    <w:rsid w:val="00F473B4"/>
    <w:rsid w:val="00F515D4"/>
    <w:rsid w:val="00F522BB"/>
    <w:rsid w:val="00F52390"/>
    <w:rsid w:val="00F5273C"/>
    <w:rsid w:val="00F53591"/>
    <w:rsid w:val="00F53E38"/>
    <w:rsid w:val="00F5424B"/>
    <w:rsid w:val="00F563CB"/>
    <w:rsid w:val="00F56D19"/>
    <w:rsid w:val="00F56D79"/>
    <w:rsid w:val="00F60065"/>
    <w:rsid w:val="00F603B7"/>
    <w:rsid w:val="00F60870"/>
    <w:rsid w:val="00F61044"/>
    <w:rsid w:val="00F6300D"/>
    <w:rsid w:val="00F641A9"/>
    <w:rsid w:val="00F64EF7"/>
    <w:rsid w:val="00F66551"/>
    <w:rsid w:val="00F67F0C"/>
    <w:rsid w:val="00F70973"/>
    <w:rsid w:val="00F718DB"/>
    <w:rsid w:val="00F71B20"/>
    <w:rsid w:val="00F73C06"/>
    <w:rsid w:val="00F73E14"/>
    <w:rsid w:val="00F742B2"/>
    <w:rsid w:val="00F74336"/>
    <w:rsid w:val="00F75B6D"/>
    <w:rsid w:val="00F7625C"/>
    <w:rsid w:val="00F76DC7"/>
    <w:rsid w:val="00F8209B"/>
    <w:rsid w:val="00F823F0"/>
    <w:rsid w:val="00F82E0F"/>
    <w:rsid w:val="00F846A8"/>
    <w:rsid w:val="00F84790"/>
    <w:rsid w:val="00F84E06"/>
    <w:rsid w:val="00F85A6A"/>
    <w:rsid w:val="00F902F1"/>
    <w:rsid w:val="00F9071E"/>
    <w:rsid w:val="00F9113F"/>
    <w:rsid w:val="00F91957"/>
    <w:rsid w:val="00F92FED"/>
    <w:rsid w:val="00F93DC3"/>
    <w:rsid w:val="00F93E9E"/>
    <w:rsid w:val="00F94590"/>
    <w:rsid w:val="00F96092"/>
    <w:rsid w:val="00F96254"/>
    <w:rsid w:val="00F976D2"/>
    <w:rsid w:val="00FA1156"/>
    <w:rsid w:val="00FA364D"/>
    <w:rsid w:val="00FA4F47"/>
    <w:rsid w:val="00FA65EF"/>
    <w:rsid w:val="00FA675C"/>
    <w:rsid w:val="00FA763E"/>
    <w:rsid w:val="00FA7B90"/>
    <w:rsid w:val="00FB196C"/>
    <w:rsid w:val="00FB33ED"/>
    <w:rsid w:val="00FB4424"/>
    <w:rsid w:val="00FB5EF9"/>
    <w:rsid w:val="00FB6D68"/>
    <w:rsid w:val="00FB6D6B"/>
    <w:rsid w:val="00FB7237"/>
    <w:rsid w:val="00FC2297"/>
    <w:rsid w:val="00FC3DCE"/>
    <w:rsid w:val="00FC43F1"/>
    <w:rsid w:val="00FC5718"/>
    <w:rsid w:val="00FC69E7"/>
    <w:rsid w:val="00FC720D"/>
    <w:rsid w:val="00FD0BD3"/>
    <w:rsid w:val="00FD1D6C"/>
    <w:rsid w:val="00FD33B2"/>
    <w:rsid w:val="00FD4ED0"/>
    <w:rsid w:val="00FD63C6"/>
    <w:rsid w:val="00FD6B75"/>
    <w:rsid w:val="00FE0234"/>
    <w:rsid w:val="00FE45B7"/>
    <w:rsid w:val="00FE5EA0"/>
    <w:rsid w:val="00FE6D22"/>
    <w:rsid w:val="00FE7891"/>
    <w:rsid w:val="00FE7AE4"/>
    <w:rsid w:val="00FE7F98"/>
    <w:rsid w:val="00FF1690"/>
    <w:rsid w:val="00FF3A34"/>
    <w:rsid w:val="00FF3F20"/>
    <w:rsid w:val="00FF4753"/>
    <w:rsid w:val="00FF49A4"/>
    <w:rsid w:val="00FF6C7F"/>
  </w:rsids>
  <m:mathPr>
    <m:mathFont m:val="Cambria Math"/>
    <m:brkBin m:val="before"/>
    <m:brkBinSub m:val="--"/>
    <m:smallFrac m:val="0"/>
    <m:dispDef/>
    <m:lMargin m:val="361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left;mso-position-vertical:bottom;mso-position-vertical-relative:margin" fillcolor="none [3212]" strokecolor="none [3212]">
      <v:fill color="none [3212]"/>
      <v:stroke color="none [3212]" weight="0"/>
    </o:shapedefaults>
    <o:shapelayout v:ext="edit">
      <o:idmap v:ext="edit" data="1"/>
    </o:shapelayout>
  </w:shapeDefaults>
  <w:decimalSymbol w:val=","/>
  <w:listSeparator w:val=";"/>
  <w14:docId w14:val="24C697C8"/>
  <w15:chartTrackingRefBased/>
  <w15:docId w15:val="{1AE090F1-94DC-4705-A5ED-5F23E7684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qFormat="1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 w:qFormat="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 w:uiPriority="1" w:qFormat="1"/>
    <w:lsdException w:name="Medium Grid 3 Accent 1" w:uiPriority="60"/>
    <w:lsdException w:name="Dark List Accent 1" w:uiPriority="61"/>
    <w:lsdException w:name="Colorful Shading Accent 1" w:uiPriority="62"/>
    <w:lsdException w:name="Colorful List Accent 1" w:uiPriority="63" w:qFormat="1"/>
    <w:lsdException w:name="Colorful Grid Accent 1" w:uiPriority="64" w:qFormat="1"/>
    <w:lsdException w:name="Light Shading Accent 2" w:uiPriority="65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 w:qFormat="1"/>
    <w:lsdException w:name="Medium Grid 2 Accent 2" w:uiPriority="73" w:qFormat="1"/>
    <w:lsdException w:name="Medium Grid 3 Accent 2" w:uiPriority="60" w:qFormat="1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/>
    <w:lsdException w:name="Light Grid Accent 3" w:uiPriority="34" w:qFormat="1"/>
    <w:lsdException w:name="Medium Shading 1 Accent 3" w:uiPriority="29" w:qFormat="1"/>
    <w:lsdException w:name="Medium Shading 2 Accent 3" w:uiPriority="30" w:qFormat="1"/>
    <w:lsdException w:name="Medium List 1 Accent 3" w:uiPriority="66"/>
    <w:lsdException w:name="Medium List 2 Accent 3" w:uiPriority="67"/>
    <w:lsdException w:name="Medium Grid 1 Accent 3" w:uiPriority="68"/>
    <w:lsdException w:name="Medium Grid 2 Accent 3" w:uiPriority="69"/>
    <w:lsdException w:name="Medium Grid 3 Accent 3" w:uiPriority="70"/>
    <w:lsdException w:name="Dark List Accent 3" w:uiPriority="71"/>
    <w:lsdException w:name="Colorful Shading Accent 3" w:uiPriority="72"/>
    <w:lsdException w:name="Colorful List Accent 3" w:uiPriority="73"/>
    <w:lsdException w:name="Colorful Grid Accent 3" w:uiPriority="60"/>
    <w:lsdException w:name="Light Shading Accent 4" w:uiPriority="61"/>
    <w:lsdException w:name="Light List Accent 4" w:uiPriority="62"/>
    <w:lsdException w:name="Light Grid Accent 4" w:uiPriority="63"/>
    <w:lsdException w:name="Medium Shading 1 Accent 4" w:uiPriority="64"/>
    <w:lsdException w:name="Medium Shading 2 Accent 4" w:uiPriority="65"/>
    <w:lsdException w:name="Medium List 1 Accent 4" w:uiPriority="66"/>
    <w:lsdException w:name="Medium List 2 Accent 4" w:uiPriority="67"/>
    <w:lsdException w:name="Medium Grid 1 Accent 4" w:uiPriority="68"/>
    <w:lsdException w:name="Medium Grid 2 Accent 4" w:uiPriority="69"/>
    <w:lsdException w:name="Medium Grid 3 Accent 4" w:uiPriority="70"/>
    <w:lsdException w:name="Dark List Accent 4" w:uiPriority="71"/>
    <w:lsdException w:name="Colorful Shading Accent 4" w:uiPriority="72"/>
    <w:lsdException w:name="Colorful List Accent 4" w:uiPriority="73"/>
    <w:lsdException w:name="Colorful Grid Accent 4" w:uiPriority="60"/>
    <w:lsdException w:name="Light Shading Accent 5" w:uiPriority="61"/>
    <w:lsdException w:name="Light List Accent 5" w:uiPriority="62"/>
    <w:lsdException w:name="Light Grid Accent 5" w:uiPriority="63"/>
    <w:lsdException w:name="Medium Shading 1 Accent 5" w:uiPriority="64"/>
    <w:lsdException w:name="Medium Shading 2 Accent 5" w:uiPriority="65"/>
    <w:lsdException w:name="Medium List 1 Accent 5" w:uiPriority="66"/>
    <w:lsdException w:name="Medium List 2 Accent 5" w:uiPriority="67"/>
    <w:lsdException w:name="Medium Grid 1 Accent 5" w:uiPriority="68"/>
    <w:lsdException w:name="Medium Grid 2 Accent 5" w:uiPriority="69"/>
    <w:lsdException w:name="Medium Grid 3 Accent 5" w:uiPriority="70"/>
    <w:lsdException w:name="Dark List Accent 5" w:uiPriority="71"/>
    <w:lsdException w:name="Colorful Shading Accent 5" w:uiPriority="72"/>
    <w:lsdException w:name="Colorful List Accent 5" w:uiPriority="73"/>
    <w:lsdException w:name="Colorful Grid Accent 5" w:uiPriority="60"/>
    <w:lsdException w:name="Light Shading Accent 6" w:uiPriority="61"/>
    <w:lsdException w:name="Light List Accent 6" w:uiPriority="62"/>
    <w:lsdException w:name="Light Grid Accent 6" w:uiPriority="63"/>
    <w:lsdException w:name="Medium Shading 1 Accent 6" w:uiPriority="64"/>
    <w:lsdException w:name="Medium Shading 2 Accent 6" w:uiPriority="65"/>
    <w:lsdException w:name="Medium List 1 Accent 6" w:uiPriority="66"/>
    <w:lsdException w:name="Medium List 2 Accent 6" w:uiPriority="67"/>
    <w:lsdException w:name="Medium Grid 1 Accent 6" w:uiPriority="68"/>
    <w:lsdException w:name="Medium Grid 2 Accent 6" w:uiPriority="69"/>
    <w:lsdException w:name="Medium Grid 3 Accent 6" w:uiPriority="70"/>
    <w:lsdException w:name="Dark List Accent 6" w:uiPriority="71"/>
    <w:lsdException w:name="Colorful Shading Accent 6" w:uiPriority="72"/>
    <w:lsdException w:name="Colorful List Accent 6" w:uiPriority="73"/>
    <w:lsdException w:name="Colorful Grid Accent 6" w:uiPriority="60"/>
    <w:lsdException w:name="Subtle Emphasis" w:uiPriority="61" w:qFormat="1"/>
    <w:lsdException w:name="Intense Emphasis" w:uiPriority="62" w:qFormat="1"/>
    <w:lsdException w:name="Subtle Reference" w:uiPriority="63" w:qFormat="1"/>
    <w:lsdException w:name="Intense Reference" w:uiPriority="64" w:qFormat="1"/>
    <w:lsdException w:name="Book Title" w:uiPriority="65" w:qFormat="1"/>
    <w:lsdException w:name="Bibliography" w:uiPriority="66"/>
    <w:lsdException w:name="TOC Heading" w:semiHidden="1" w:uiPriority="67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4F47"/>
    <w:pPr>
      <w:tabs>
        <w:tab w:val="left" w:pos="284"/>
      </w:tabs>
      <w:spacing w:line="240" w:lineRule="exact"/>
      <w:jc w:val="both"/>
    </w:pPr>
    <w:rPr>
      <w:rFonts w:ascii="Times New Roman" w:hAnsi="Times New Roman"/>
      <w:szCs w:val="22"/>
      <w:lang w:eastAsia="en-US"/>
    </w:rPr>
  </w:style>
  <w:style w:type="paragraph" w:styleId="Ttulo1">
    <w:name w:val="heading 1"/>
    <w:basedOn w:val="Normal"/>
    <w:next w:val="Normal"/>
    <w:link w:val="Ttulo1Char"/>
    <w:uiPriority w:val="9"/>
    <w:qFormat/>
    <w:rsid w:val="00FA4F47"/>
    <w:pPr>
      <w:keepNext/>
      <w:keepLines/>
      <w:spacing w:before="160" w:after="80" w:line="240" w:lineRule="auto"/>
      <w:contextualSpacing/>
      <w:jc w:val="center"/>
      <w:outlineLvl w:val="0"/>
    </w:pPr>
    <w:rPr>
      <w:rFonts w:eastAsia="Times New Roman"/>
      <w:bCs/>
      <w:smallCaps/>
      <w:szCs w:val="28"/>
      <w:lang w:val="x-none" w:eastAsia="x-none"/>
    </w:rPr>
  </w:style>
  <w:style w:type="paragraph" w:styleId="Ttulo2">
    <w:name w:val="heading 2"/>
    <w:basedOn w:val="Normal"/>
    <w:next w:val="Normal"/>
    <w:link w:val="Ttulo2Char"/>
    <w:uiPriority w:val="9"/>
    <w:qFormat/>
    <w:rsid w:val="002B7208"/>
    <w:pPr>
      <w:keepNext/>
      <w:keepLines/>
      <w:tabs>
        <w:tab w:val="clear" w:pos="284"/>
      </w:tabs>
      <w:spacing w:before="120" w:after="60" w:line="240" w:lineRule="auto"/>
      <w:outlineLvl w:val="1"/>
    </w:pPr>
    <w:rPr>
      <w:rFonts w:eastAsia="Times New Roman"/>
      <w:bCs/>
      <w:i/>
      <w:szCs w:val="26"/>
      <w:lang w:val="x-non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autoRedefine/>
    <w:unhideWhenUsed/>
    <w:qFormat/>
    <w:rsid w:val="0043045B"/>
    <w:pPr>
      <w:tabs>
        <w:tab w:val="center" w:pos="4252"/>
        <w:tab w:val="right" w:pos="8504"/>
      </w:tabs>
      <w:jc w:val="center"/>
    </w:pPr>
    <w:rPr>
      <w:sz w:val="16"/>
      <w:szCs w:val="20"/>
      <w:lang w:val="x-none" w:eastAsia="x-none"/>
    </w:rPr>
  </w:style>
  <w:style w:type="character" w:customStyle="1" w:styleId="CabealhoChar">
    <w:name w:val="Cabeçalho Char"/>
    <w:link w:val="Cabealho"/>
    <w:rsid w:val="0043045B"/>
    <w:rPr>
      <w:rFonts w:ascii="Times New Roman" w:hAnsi="Times New Roman"/>
      <w:sz w:val="16"/>
      <w:lang w:val="x-none" w:eastAsia="x-none"/>
    </w:rPr>
  </w:style>
  <w:style w:type="paragraph" w:styleId="Rodap">
    <w:name w:val="footer"/>
    <w:basedOn w:val="Normal"/>
    <w:link w:val="RodapChar"/>
    <w:uiPriority w:val="99"/>
    <w:unhideWhenUsed/>
    <w:rsid w:val="00F01735"/>
    <w:pPr>
      <w:tabs>
        <w:tab w:val="center" w:pos="4252"/>
        <w:tab w:val="right" w:pos="8504"/>
      </w:tabs>
    </w:pPr>
    <w:rPr>
      <w:szCs w:val="20"/>
      <w:lang w:val="x-none" w:eastAsia="x-none"/>
    </w:rPr>
  </w:style>
  <w:style w:type="character" w:customStyle="1" w:styleId="RodapChar">
    <w:name w:val="Rodapé Char"/>
    <w:link w:val="Rodap"/>
    <w:uiPriority w:val="99"/>
    <w:rsid w:val="00F01735"/>
    <w:rPr>
      <w:rFonts w:ascii="Times New Roman" w:hAnsi="Times New Roman"/>
      <w:sz w:val="20"/>
    </w:rPr>
  </w:style>
  <w:style w:type="paragraph" w:styleId="Ttulo">
    <w:name w:val="Title"/>
    <w:basedOn w:val="Normal"/>
    <w:next w:val="Normal"/>
    <w:link w:val="TtuloChar"/>
    <w:autoRedefine/>
    <w:uiPriority w:val="10"/>
    <w:qFormat/>
    <w:rsid w:val="00294FDD"/>
    <w:pPr>
      <w:spacing w:after="120" w:line="240" w:lineRule="auto"/>
      <w:jc w:val="center"/>
    </w:pPr>
    <w:rPr>
      <w:rFonts w:eastAsia="Times New Roman"/>
      <w:spacing w:val="5"/>
      <w:kern w:val="28"/>
      <w:sz w:val="44"/>
      <w:szCs w:val="44"/>
      <w:lang w:eastAsia="x-none"/>
    </w:rPr>
  </w:style>
  <w:style w:type="character" w:customStyle="1" w:styleId="TtuloChar">
    <w:name w:val="Título Char"/>
    <w:link w:val="Ttulo"/>
    <w:uiPriority w:val="10"/>
    <w:rsid w:val="00294FDD"/>
    <w:rPr>
      <w:rFonts w:ascii="Times New Roman" w:eastAsia="Times New Roman" w:hAnsi="Times New Roman"/>
      <w:spacing w:val="5"/>
      <w:kern w:val="28"/>
      <w:sz w:val="44"/>
      <w:szCs w:val="44"/>
      <w:lang w:eastAsia="x-none"/>
    </w:rPr>
  </w:style>
  <w:style w:type="paragraph" w:customStyle="1" w:styleId="Autores">
    <w:name w:val="Autores"/>
    <w:basedOn w:val="Normal"/>
    <w:qFormat/>
    <w:rsid w:val="00951A0A"/>
    <w:pPr>
      <w:spacing w:before="360" w:after="80"/>
      <w:jc w:val="center"/>
    </w:pPr>
    <w:rPr>
      <w:sz w:val="22"/>
    </w:rPr>
  </w:style>
  <w:style w:type="paragraph" w:customStyle="1" w:styleId="ResumoeAbstract">
    <w:name w:val="Resumo e Abstract"/>
    <w:basedOn w:val="Normal"/>
    <w:qFormat/>
    <w:rsid w:val="00F01735"/>
    <w:pPr>
      <w:spacing w:after="200"/>
      <w:contextualSpacing/>
    </w:pPr>
    <w:rPr>
      <w:b/>
      <w:sz w:val="18"/>
    </w:rPr>
  </w:style>
  <w:style w:type="paragraph" w:customStyle="1" w:styleId="Palavras-ChaveeKeywords">
    <w:name w:val="Palavras-Chave e Keywords"/>
    <w:basedOn w:val="ResumoeAbstract"/>
    <w:qFormat/>
    <w:rsid w:val="00F01735"/>
    <w:pPr>
      <w:spacing w:after="120"/>
      <w:contextualSpacing w:val="0"/>
    </w:pPr>
    <w:rPr>
      <w:i/>
    </w:rPr>
  </w:style>
  <w:style w:type="paragraph" w:customStyle="1" w:styleId="AutoresRodap">
    <w:name w:val="Autores_Rodapé"/>
    <w:basedOn w:val="Normal"/>
    <w:qFormat/>
    <w:rsid w:val="004430C7"/>
    <w:rPr>
      <w:sz w:val="16"/>
    </w:rPr>
  </w:style>
  <w:style w:type="paragraph" w:customStyle="1" w:styleId="GradeClara-nfase31">
    <w:name w:val="Grade Clara - Ênfase 31"/>
    <w:basedOn w:val="Normal"/>
    <w:uiPriority w:val="34"/>
    <w:qFormat/>
    <w:rsid w:val="00F01735"/>
    <w:pPr>
      <w:ind w:left="720"/>
      <w:contextualSpacing/>
    </w:pPr>
  </w:style>
  <w:style w:type="character" w:customStyle="1" w:styleId="Ttulo1Char">
    <w:name w:val="Título 1 Char"/>
    <w:link w:val="Ttulo1"/>
    <w:uiPriority w:val="9"/>
    <w:rsid w:val="00FA4F47"/>
    <w:rPr>
      <w:rFonts w:ascii="Times New Roman" w:eastAsia="Times New Roman" w:hAnsi="Times New Roman"/>
      <w:bCs/>
      <w:smallCaps/>
      <w:szCs w:val="28"/>
      <w:lang w:val="x-none" w:eastAsia="x-none"/>
    </w:rPr>
  </w:style>
  <w:style w:type="character" w:styleId="Hyperlink">
    <w:name w:val="Hyperlink"/>
    <w:uiPriority w:val="99"/>
    <w:unhideWhenUsed/>
    <w:rsid w:val="00050805"/>
    <w:rPr>
      <w:color w:val="0000FF"/>
      <w:u w:val="single"/>
    </w:rPr>
  </w:style>
  <w:style w:type="paragraph" w:styleId="NormalWeb">
    <w:name w:val="Normal (Web)"/>
    <w:basedOn w:val="Normal"/>
    <w:autoRedefine/>
    <w:uiPriority w:val="99"/>
    <w:unhideWhenUsed/>
    <w:qFormat/>
    <w:rsid w:val="00BF7848"/>
    <w:pPr>
      <w:tabs>
        <w:tab w:val="clear" w:pos="284"/>
      </w:tabs>
      <w:ind w:left="284" w:hanging="284"/>
    </w:pPr>
    <w:rPr>
      <w:rFonts w:eastAsia="Times New Roman"/>
      <w:sz w:val="16"/>
      <w:szCs w:val="24"/>
      <w:lang w:eastAsia="pt-BR"/>
    </w:rPr>
  </w:style>
  <w:style w:type="character" w:customStyle="1" w:styleId="TabelaSimples31">
    <w:name w:val="Tabela Simples 31"/>
    <w:uiPriority w:val="19"/>
    <w:qFormat/>
    <w:rsid w:val="001A6FB3"/>
    <w:rPr>
      <w:rFonts w:ascii="Times New Roman" w:hAnsi="Times New Roman"/>
      <w:i/>
      <w:iCs/>
      <w:color w:val="auto"/>
      <w:sz w:val="20"/>
    </w:rPr>
  </w:style>
  <w:style w:type="character" w:customStyle="1" w:styleId="Ttulo2Char">
    <w:name w:val="Título 2 Char"/>
    <w:link w:val="Ttulo2"/>
    <w:uiPriority w:val="9"/>
    <w:rsid w:val="002B7208"/>
    <w:rPr>
      <w:rFonts w:ascii="Times New Roman" w:eastAsia="Times New Roman" w:hAnsi="Times New Roman"/>
      <w:bCs/>
      <w:i/>
      <w:szCs w:val="26"/>
      <w:lang w:eastAsia="en-US"/>
    </w:rPr>
  </w:style>
  <w:style w:type="character" w:customStyle="1" w:styleId="MTEquationSection">
    <w:name w:val="MTEquationSection"/>
    <w:rsid w:val="00C4115D"/>
    <w:rPr>
      <w:vanish w:val="0"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196C49"/>
    <w:pPr>
      <w:tabs>
        <w:tab w:val="clear" w:pos="284"/>
        <w:tab w:val="center" w:pos="2520"/>
        <w:tab w:val="right" w:pos="5040"/>
      </w:tabs>
      <w:spacing w:line="240" w:lineRule="auto"/>
    </w:pPr>
    <w:rPr>
      <w:lang w:val="x-none"/>
    </w:rPr>
  </w:style>
  <w:style w:type="character" w:customStyle="1" w:styleId="MTDisplayEquationChar">
    <w:name w:val="MTDisplayEquation Char"/>
    <w:link w:val="MTDisplayEquation"/>
    <w:rsid w:val="00196C49"/>
    <w:rPr>
      <w:rFonts w:ascii="Times New Roman" w:hAnsi="Times New Roman"/>
      <w:szCs w:val="22"/>
      <w:lang w:eastAsia="en-US"/>
    </w:rPr>
  </w:style>
  <w:style w:type="paragraph" w:styleId="Numerada">
    <w:name w:val="List Number"/>
    <w:basedOn w:val="Normal"/>
    <w:uiPriority w:val="99"/>
    <w:unhideWhenUsed/>
    <w:rsid w:val="00514F2C"/>
    <w:pPr>
      <w:spacing w:before="60"/>
      <w:ind w:left="284" w:hanging="284"/>
    </w:pPr>
  </w:style>
  <w:style w:type="paragraph" w:styleId="Textodenotaderodap">
    <w:name w:val="footnote text"/>
    <w:basedOn w:val="Normal"/>
    <w:link w:val="TextodenotaderodapChar"/>
    <w:unhideWhenUsed/>
    <w:rsid w:val="00A94DB5"/>
    <w:pPr>
      <w:spacing w:line="240" w:lineRule="auto"/>
    </w:pPr>
    <w:rPr>
      <w:sz w:val="16"/>
      <w:szCs w:val="20"/>
      <w:lang w:val="x-none" w:eastAsia="x-none"/>
    </w:rPr>
  </w:style>
  <w:style w:type="character" w:customStyle="1" w:styleId="TextodenotaderodapChar">
    <w:name w:val="Texto de nota de rodapé Char"/>
    <w:link w:val="Textodenotaderodap"/>
    <w:rsid w:val="00A94DB5"/>
    <w:rPr>
      <w:rFonts w:ascii="Times New Roman" w:hAnsi="Times New Roman"/>
      <w:sz w:val="16"/>
      <w:szCs w:val="20"/>
    </w:rPr>
  </w:style>
  <w:style w:type="character" w:styleId="Refdenotaderodap">
    <w:name w:val="footnote reference"/>
    <w:unhideWhenUsed/>
    <w:rsid w:val="00A94DB5"/>
    <w:rPr>
      <w:vertAlign w:val="superscript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592A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TextodebaloChar">
    <w:name w:val="Texto de balão Char"/>
    <w:link w:val="Textodebalo"/>
    <w:uiPriority w:val="99"/>
    <w:semiHidden/>
    <w:rsid w:val="0074592A"/>
    <w:rPr>
      <w:rFonts w:ascii="Tahoma" w:hAnsi="Tahoma" w:cs="Tahoma"/>
      <w:sz w:val="16"/>
      <w:szCs w:val="16"/>
    </w:rPr>
  </w:style>
  <w:style w:type="paragraph" w:styleId="Legenda">
    <w:name w:val="caption"/>
    <w:basedOn w:val="Normal"/>
    <w:next w:val="Normal"/>
    <w:uiPriority w:val="35"/>
    <w:qFormat/>
    <w:rsid w:val="009E2299"/>
    <w:pPr>
      <w:spacing w:before="80" w:after="200" w:line="240" w:lineRule="auto"/>
      <w:contextualSpacing/>
    </w:pPr>
    <w:rPr>
      <w:bCs/>
      <w:sz w:val="16"/>
      <w:szCs w:val="18"/>
    </w:rPr>
  </w:style>
  <w:style w:type="paragraph" w:customStyle="1" w:styleId="TabeladeGrade21">
    <w:name w:val="Tabela de Grade 21"/>
    <w:basedOn w:val="Normal"/>
    <w:next w:val="Normal"/>
    <w:link w:val="TabeladeGrade2Char"/>
    <w:uiPriority w:val="37"/>
    <w:unhideWhenUsed/>
    <w:rsid w:val="00EC24D7"/>
    <w:pPr>
      <w:tabs>
        <w:tab w:val="clear" w:pos="284"/>
        <w:tab w:val="left" w:pos="340"/>
      </w:tabs>
      <w:ind w:left="340" w:hanging="340"/>
    </w:pPr>
    <w:rPr>
      <w:sz w:val="16"/>
      <w:lang w:val="x-none"/>
    </w:rPr>
  </w:style>
  <w:style w:type="paragraph" w:customStyle="1" w:styleId="Texto">
    <w:name w:val="Texto"/>
    <w:basedOn w:val="Normal"/>
    <w:link w:val="TextoChar"/>
    <w:qFormat/>
    <w:rsid w:val="00303AE8"/>
    <w:pPr>
      <w:tabs>
        <w:tab w:val="clear" w:pos="284"/>
      </w:tabs>
      <w:spacing w:before="120" w:after="120" w:line="360" w:lineRule="auto"/>
      <w:ind w:firstLine="709"/>
    </w:pPr>
    <w:rPr>
      <w:sz w:val="24"/>
      <w:lang w:val="x-none" w:bidi="en-US"/>
    </w:rPr>
  </w:style>
  <w:style w:type="character" w:customStyle="1" w:styleId="TextoChar">
    <w:name w:val="Texto Char"/>
    <w:link w:val="Texto"/>
    <w:rsid w:val="00303AE8"/>
    <w:rPr>
      <w:rFonts w:ascii="Times New Roman" w:eastAsia="Calibri" w:hAnsi="Times New Roman" w:cs="Times New Roman"/>
      <w:sz w:val="24"/>
      <w:szCs w:val="22"/>
      <w:lang w:eastAsia="en-US" w:bidi="en-US"/>
    </w:rPr>
  </w:style>
  <w:style w:type="paragraph" w:customStyle="1" w:styleId="Referncias">
    <w:name w:val="Referências"/>
    <w:basedOn w:val="TabeladeGrade21"/>
    <w:link w:val="RefernciasChar"/>
    <w:qFormat/>
    <w:rsid w:val="00127760"/>
    <w:pPr>
      <w:tabs>
        <w:tab w:val="clear" w:pos="340"/>
      </w:tabs>
      <w:spacing w:line="221" w:lineRule="auto"/>
      <w:ind w:left="284" w:firstLine="0"/>
    </w:pPr>
  </w:style>
  <w:style w:type="character" w:customStyle="1" w:styleId="TabeladeGrade2Char">
    <w:name w:val="Tabela de Grade 2 Char"/>
    <w:link w:val="TabeladeGrade21"/>
    <w:uiPriority w:val="37"/>
    <w:rsid w:val="00127760"/>
    <w:rPr>
      <w:rFonts w:ascii="Times New Roman" w:hAnsi="Times New Roman"/>
      <w:sz w:val="16"/>
      <w:szCs w:val="22"/>
      <w:lang w:eastAsia="en-US"/>
    </w:rPr>
  </w:style>
  <w:style w:type="character" w:customStyle="1" w:styleId="RefernciasChar">
    <w:name w:val="Referências Char"/>
    <w:link w:val="Referncias"/>
    <w:rsid w:val="00127760"/>
    <w:rPr>
      <w:rFonts w:ascii="Times New Roman" w:hAnsi="Times New Roman"/>
      <w:sz w:val="16"/>
      <w:szCs w:val="22"/>
      <w:lang w:eastAsia="en-US"/>
    </w:rPr>
  </w:style>
  <w:style w:type="table" w:customStyle="1" w:styleId="MTEBNumberedEquation">
    <w:name w:val="MTEBNumberedEquation"/>
    <w:basedOn w:val="Tabelanormal"/>
    <w:rsid w:val="0018685F"/>
    <w:tblPr>
      <w:tblCellSpacing w:w="0" w:type="dxa"/>
    </w:tblPr>
    <w:trPr>
      <w:cantSplit/>
      <w:tblCellSpacing w:w="0" w:type="dxa"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</w:style>
  <w:style w:type="table" w:styleId="Tabelacomgrade">
    <w:name w:val="Table Grid"/>
    <w:basedOn w:val="Tabelanormal"/>
    <w:uiPriority w:val="59"/>
    <w:rsid w:val="001868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adeMdia1-nfase11">
    <w:name w:val="Grade Média 1 - Ênfase 11"/>
    <w:uiPriority w:val="99"/>
    <w:semiHidden/>
    <w:rsid w:val="0018685F"/>
    <w:rPr>
      <w:color w:val="808080"/>
    </w:rPr>
  </w:style>
  <w:style w:type="character" w:styleId="Refdecomentrio">
    <w:name w:val="annotation reference"/>
    <w:uiPriority w:val="99"/>
    <w:semiHidden/>
    <w:unhideWhenUsed/>
    <w:rsid w:val="00D37DF7"/>
    <w:rPr>
      <w:sz w:val="18"/>
      <w:szCs w:val="18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D37DF7"/>
    <w:rPr>
      <w:sz w:val="24"/>
      <w:szCs w:val="24"/>
      <w:lang w:val="x-none" w:eastAsia="x-none"/>
    </w:rPr>
  </w:style>
  <w:style w:type="character" w:customStyle="1" w:styleId="TextodecomentrioChar">
    <w:name w:val="Texto de comentário Char"/>
    <w:link w:val="Textodecomentrio"/>
    <w:uiPriority w:val="99"/>
    <w:semiHidden/>
    <w:rsid w:val="00D37DF7"/>
    <w:rPr>
      <w:rFonts w:ascii="Times New Roman" w:hAnsi="Times New Roman"/>
      <w:sz w:val="24"/>
      <w:szCs w:val="24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D37DF7"/>
    <w:rPr>
      <w:b/>
      <w:bCs/>
    </w:rPr>
  </w:style>
  <w:style w:type="character" w:customStyle="1" w:styleId="AssuntodocomentrioChar">
    <w:name w:val="Assunto do comentário Char"/>
    <w:link w:val="Assuntodocomentrio"/>
    <w:uiPriority w:val="99"/>
    <w:semiHidden/>
    <w:rsid w:val="00D37DF7"/>
    <w:rPr>
      <w:rFonts w:ascii="Times New Roman" w:hAnsi="Times New Roman"/>
      <w:b/>
      <w:bCs/>
      <w:sz w:val="24"/>
      <w:szCs w:val="24"/>
    </w:rPr>
  </w:style>
  <w:style w:type="character" w:customStyle="1" w:styleId="MTConvertedEquation">
    <w:name w:val="MTConvertedEquation"/>
    <w:basedOn w:val="Fontepargpadro"/>
    <w:rsid w:val="00B7631D"/>
  </w:style>
  <w:style w:type="paragraph" w:customStyle="1" w:styleId="Equao">
    <w:name w:val="Equação"/>
    <w:basedOn w:val="MTDisplayEquation"/>
    <w:link w:val="EquaoChar"/>
    <w:qFormat/>
    <w:rsid w:val="00717113"/>
    <w:pPr>
      <w:spacing w:before="80" w:after="80"/>
    </w:pPr>
  </w:style>
  <w:style w:type="paragraph" w:customStyle="1" w:styleId="sponsors">
    <w:name w:val="sponsors"/>
    <w:rsid w:val="000E38B7"/>
    <w:pPr>
      <w:pBdr>
        <w:top w:val="single" w:sz="4" w:space="2" w:color="000000"/>
      </w:pBdr>
      <w:suppressAutoHyphens/>
      <w:ind w:firstLine="288"/>
    </w:pPr>
    <w:rPr>
      <w:rFonts w:ascii="Times New Roman" w:eastAsia="SimSun" w:hAnsi="Times New Roman"/>
      <w:sz w:val="16"/>
      <w:szCs w:val="16"/>
      <w:lang w:val="en-US" w:eastAsia="ar-SA"/>
    </w:rPr>
  </w:style>
  <w:style w:type="character" w:customStyle="1" w:styleId="EquaoChar">
    <w:name w:val="Equação Char"/>
    <w:link w:val="Equao"/>
    <w:rsid w:val="00717113"/>
    <w:rPr>
      <w:rFonts w:ascii="Times New Roman" w:hAnsi="Times New Roman"/>
      <w:szCs w:val="22"/>
      <w:lang w:val="x-none" w:eastAsia="en-US"/>
    </w:rPr>
  </w:style>
  <w:style w:type="paragraph" w:styleId="Recuodecorpodetexto2">
    <w:name w:val="Body Text Indent 2"/>
    <w:basedOn w:val="Normal"/>
    <w:link w:val="Recuodecorpodetexto2Char"/>
    <w:rsid w:val="00EB256D"/>
    <w:pPr>
      <w:tabs>
        <w:tab w:val="clear" w:pos="284"/>
      </w:tabs>
      <w:spacing w:line="360" w:lineRule="auto"/>
      <w:ind w:firstLine="708"/>
    </w:pPr>
    <w:rPr>
      <w:rFonts w:eastAsia="Times New Roman"/>
      <w:sz w:val="24"/>
      <w:szCs w:val="20"/>
      <w:lang w:val="en-US" w:eastAsia="pt-BR"/>
    </w:rPr>
  </w:style>
  <w:style w:type="character" w:customStyle="1" w:styleId="Recuodecorpodetexto2Char">
    <w:name w:val="Recuo de corpo de texto 2 Char"/>
    <w:link w:val="Recuodecorpodetexto2"/>
    <w:rsid w:val="00EB256D"/>
    <w:rPr>
      <w:rFonts w:ascii="Times New Roman" w:eastAsia="Times New Roman" w:hAnsi="Times New Roman"/>
      <w:sz w:val="24"/>
      <w:lang w:val="en-US"/>
    </w:rPr>
  </w:style>
  <w:style w:type="character" w:customStyle="1" w:styleId="hps">
    <w:name w:val="hps"/>
    <w:rsid w:val="00514A88"/>
  </w:style>
  <w:style w:type="character" w:styleId="Refdenotadefim">
    <w:name w:val="endnote reference"/>
    <w:uiPriority w:val="99"/>
    <w:semiHidden/>
    <w:unhideWhenUsed/>
    <w:rsid w:val="00882C5E"/>
    <w:rPr>
      <w:vertAlign w:val="superscript"/>
    </w:rPr>
  </w:style>
  <w:style w:type="character" w:customStyle="1" w:styleId="fontstyle01">
    <w:name w:val="fontstyle01"/>
    <w:rsid w:val="00681C99"/>
    <w:rPr>
      <w:rFonts w:ascii="Times-Roman" w:hAnsi="Times-Roman" w:hint="default"/>
      <w:b w:val="0"/>
      <w:bCs w:val="0"/>
      <w:i w:val="0"/>
      <w:iCs w:val="0"/>
      <w:color w:val="242021"/>
      <w:sz w:val="20"/>
      <w:szCs w:val="20"/>
    </w:rPr>
  </w:style>
  <w:style w:type="character" w:styleId="HiperlinkVisitado">
    <w:name w:val="FollowedHyperlink"/>
    <w:uiPriority w:val="99"/>
    <w:semiHidden/>
    <w:unhideWhenUsed/>
    <w:rsid w:val="00B56CCA"/>
    <w:rPr>
      <w:color w:val="954F72"/>
      <w:u w:val="single"/>
    </w:rPr>
  </w:style>
  <w:style w:type="paragraph" w:customStyle="1" w:styleId="figurecaption">
    <w:name w:val="figure caption"/>
    <w:rsid w:val="00302585"/>
    <w:pPr>
      <w:numPr>
        <w:numId w:val="29"/>
      </w:numPr>
      <w:suppressAutoHyphens/>
      <w:spacing w:before="80" w:after="200"/>
      <w:jc w:val="center"/>
    </w:pPr>
    <w:rPr>
      <w:rFonts w:ascii="Times New Roman" w:eastAsia="SimSun" w:hAnsi="Times New Roman"/>
      <w:sz w:val="16"/>
      <w:szCs w:val="16"/>
      <w:lang w:val="en-US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08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63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28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418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3576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4548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67870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42779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823091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6286012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109691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258024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230328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7778697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1434366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288129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6700093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1536326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463522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12411140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0198741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4210070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0522589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89492529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988313899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60288513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019303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700060281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562060968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1673218611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1343050456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80099798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600483575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1973779517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1386875288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172184721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39862491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722681762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<w:div w:id="1410467549">
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<w:div w:id="1569462735">
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<w:div w:id="2055695111">
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<w:div w:id="977685348">
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<w:div w:id="1654334670">
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<w:div w:id="918369618">
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<w:div w:id="1025255813">
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<w:div w:id="1476024873">
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<w:div w:id="1603030188">
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<w:div w:id="1775904906">
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<w:div w:id="1875848093">
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<w:div w:id="2128889479">
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<w:div w:id="1846050804">
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<w:div w:id="727845064">
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<w:div w:id="1970355665">
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<w:div w:id="1890680279">
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<w:div w:id="1282490541">
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<w:div w:id="35588487">
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<w:div w:id="316612014">
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<w:div w:id="257838080">
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<w:div w:id="1001930332">
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<w:div w:id="924802374">
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<w:div w:id="1471166837">
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<w:div w:id="21130698">
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<w:div w:id="1905603632">
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<w:div w:id="1612277990">
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<w:div w:id="2114090915">
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<w:div w:id="1385790996">
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<w:div w:id="1753775357">
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20988980">
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90666722"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3626683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1246918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5202033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0317452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5977328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6382870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8340702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2017781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8192529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8547071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6062284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0582442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0877965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3098024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4953780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5122863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5182109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63290953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5809517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29082269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4590211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0009205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7618910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9444141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85199040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0298247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8404924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0068525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5309836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7288284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1389622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8309761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9554847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0687583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8618905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5185352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5867094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3151167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47992662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0438285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57042953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2749361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210471710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378405645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8332279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43524827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12488821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69261240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83684739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4711405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1839485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5343351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61906441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943101424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73801635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038624962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310131806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1479610119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738138438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 w:id="914364460"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encoding w:val="macintosh"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DCD35F-CC74-4F93-9187-0ECD0A26F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00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SBRT2020</vt:lpstr>
    </vt:vector>
  </TitlesOfParts>
  <Company>Hewlett-Packard Company</Company>
  <LinksUpToDate>false</LinksUpToDate>
  <CharactersWithSpaces>1920</CharactersWithSpaces>
  <SharedDoc>false</SharedDoc>
  <HLinks>
    <vt:vector size="6" baseType="variant">
      <vt:variant>
        <vt:i4>1966181</vt:i4>
      </vt:variant>
      <vt:variant>
        <vt:i4>0</vt:i4>
      </vt:variant>
      <vt:variant>
        <vt:i4>0</vt:i4>
      </vt:variant>
      <vt:variant>
        <vt:i4>5</vt:i4>
      </vt:variant>
      <vt:variant>
        <vt:lpwstr>mailto:khaled@linse.ufsc.br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BRT2020</dc:title>
  <dc:subject/>
  <dc:creator>Raimundo Nonato GonÃ§alves Robert</dc:creator>
  <cp:keywords/>
  <cp:lastModifiedBy>User</cp:lastModifiedBy>
  <cp:revision>3</cp:revision>
  <cp:lastPrinted>2020-05-18T22:14:00Z</cp:lastPrinted>
  <dcterms:created xsi:type="dcterms:W3CDTF">2021-07-09T19:29:00Z</dcterms:created>
  <dcterms:modified xsi:type="dcterms:W3CDTF">2021-07-09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Name 0_1">
    <vt:lpwstr>American Medical Association</vt:lpwstr>
  </property>
  <property fmtid="{D5CDD505-2E9C-101B-9397-08002B2CF9AE}" pid="3" name="Mendeley Recent Style Id 0_1">
    <vt:lpwstr>http://www.zotero.org/styles/american-medical-association</vt:lpwstr>
  </property>
  <property fmtid="{D5CDD505-2E9C-101B-9397-08002B2CF9AE}" pid="4" name="Mendeley Recent Style Name 1_1">
    <vt:lpwstr>American Political Science Association</vt:lpwstr>
  </property>
  <property fmtid="{D5CDD505-2E9C-101B-9397-08002B2CF9AE}" pid="5" name="Mendeley Recent Style Id 1_1">
    <vt:lpwstr>http://www.zotero.org/styles/american-political-science-association</vt:lpwstr>
  </property>
  <property fmtid="{D5CDD505-2E9C-101B-9397-08002B2CF9AE}" pid="6" name="Mendeley Recent Style Name 2_1">
    <vt:lpwstr>American Psychological Association 6th edition</vt:lpwstr>
  </property>
  <property fmtid="{D5CDD505-2E9C-101B-9397-08002B2CF9AE}" pid="7" name="Mendeley Recent Style Id 2_1">
    <vt:lpwstr>http://www.zotero.org/styles/apa</vt:lpwstr>
  </property>
  <property fmtid="{D5CDD505-2E9C-101B-9397-08002B2CF9AE}" pid="8" name="Mendeley Recent Style Name 3_1">
    <vt:lpwstr>American Sociological Association</vt:lpwstr>
  </property>
  <property fmtid="{D5CDD505-2E9C-101B-9397-08002B2CF9AE}" pid="9" name="Mendeley Recent Style Id 3_1">
    <vt:lpwstr>http://www.zotero.org/styles/american-sociological-association</vt:lpwstr>
  </property>
  <property fmtid="{D5CDD505-2E9C-101B-9397-08002B2CF9AE}" pid="10" name="Mendeley Recent Style Name 4_1">
    <vt:lpwstr>Chicago Manual of Style 17th edition (author-date)</vt:lpwstr>
  </property>
  <property fmtid="{D5CDD505-2E9C-101B-9397-08002B2CF9AE}" pid="11" name="Mendeley Recent Style Id 4_1">
    <vt:lpwstr>http://www.zotero.org/styles/chicago-author-date</vt:lpwstr>
  </property>
  <property fmtid="{D5CDD505-2E9C-101B-9397-08002B2CF9AE}" pid="12" name="Mendeley Recent Style Name 5_1">
    <vt:lpwstr>Cite Them Right 10th edition - Harvard</vt:lpwstr>
  </property>
  <property fmtid="{D5CDD505-2E9C-101B-9397-08002B2CF9AE}" pid="13" name="Mendeley Recent Style Id 5_1">
    <vt:lpwstr>http://www.zotero.org/styles/harvard-cite-them-right</vt:lpwstr>
  </property>
  <property fmtid="{D5CDD505-2E9C-101B-9397-08002B2CF9AE}" pid="14" name="Mendeley Recent Style Name 6_1">
    <vt:lpwstr>IEEE</vt:lpwstr>
  </property>
  <property fmtid="{D5CDD505-2E9C-101B-9397-08002B2CF9AE}" pid="15" name="Mendeley Recent Style Id 6_1">
    <vt:lpwstr>http://www.zotero.org/styles/ieee</vt:lpwstr>
  </property>
  <property fmtid="{D5CDD505-2E9C-101B-9397-08002B2CF9AE}" pid="16" name="Mendeley Recent Style Name 7_1">
    <vt:lpwstr>Modern Humanities Research Association 3rd edition (note with bibliography)</vt:lpwstr>
  </property>
  <property fmtid="{D5CDD505-2E9C-101B-9397-08002B2CF9AE}" pid="17" name="Mendeley Recent Style Id 7_1">
    <vt:lpwstr>http://www.zotero.org/styles/modern-humanities-research-association</vt:lpwstr>
  </property>
  <property fmtid="{D5CDD505-2E9C-101B-9397-08002B2CF9AE}" pid="18" name="Mendeley Recent Style Name 8_1">
    <vt:lpwstr>Modern Language Association 8th edition</vt:lpwstr>
  </property>
  <property fmtid="{D5CDD505-2E9C-101B-9397-08002B2CF9AE}" pid="19" name="Mendeley Recent Style Id 8_1">
    <vt:lpwstr>http://www.zotero.org/styles/modern-language-association</vt:lpwstr>
  </property>
  <property fmtid="{D5CDD505-2E9C-101B-9397-08002B2CF9AE}" pid="20" name="Mendeley Recent Style Name 9_1">
    <vt:lpwstr>Nature</vt:lpwstr>
  </property>
  <property fmtid="{D5CDD505-2E9C-101B-9397-08002B2CF9AE}" pid="21" name="Mendeley Recent Style Id 9_1">
    <vt:lpwstr>http://www.zotero.org/styles/nature</vt:lpwstr>
  </property>
  <property fmtid="{D5CDD505-2E9C-101B-9397-08002B2CF9AE}" pid="22" name="Mendeley Document_1">
    <vt:lpwstr>True</vt:lpwstr>
  </property>
  <property fmtid="{D5CDD505-2E9C-101B-9397-08002B2CF9AE}" pid="23" name="Mendeley Citation Style_1">
    <vt:lpwstr>http://www.zotero.org/styles/ieee</vt:lpwstr>
  </property>
  <property fmtid="{D5CDD505-2E9C-101B-9397-08002B2CF9AE}" pid="24" name="MTEquationSection">
    <vt:lpwstr>1</vt:lpwstr>
  </property>
  <property fmtid="{D5CDD505-2E9C-101B-9397-08002B2CF9AE}" pid="25" name="MTEquationNumber2">
    <vt:lpwstr>(#E1)</vt:lpwstr>
  </property>
  <property fmtid="{D5CDD505-2E9C-101B-9397-08002B2CF9AE}" pid="26" name="Mendeley Unique User Id_1">
    <vt:lpwstr>6e7ef0ed-b42d-378b-b7e5-20d9a0b8b14c</vt:lpwstr>
  </property>
  <property fmtid="{D5CDD505-2E9C-101B-9397-08002B2CF9AE}" pid="27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28" name="MTPreferences 1">
    <vt:lpwstr>ull=10 pt_x000d_
Script=72 %_x000d_
ScriptScript=5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</vt:lpwstr>
  </property>
  <property fmtid="{D5CDD505-2E9C-101B-9397-08002B2CF9AE}" pid="29" name="MTPreferences 2">
    <vt:lpwstr>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</vt:lpwstr>
  </property>
  <property fmtid="{D5CDD505-2E9C-101B-9397-08002B2CF9AE}" pid="30" name="MTPreferences 3">
    <vt:lpwstr>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31" name="MTPreferenceSource">
    <vt:lpwstr>Dudu10_LINSE.eqp</vt:lpwstr>
  </property>
  <property fmtid="{D5CDD505-2E9C-101B-9397-08002B2CF9AE}" pid="32" name="MTWinEqns">
    <vt:bool>true</vt:bool>
  </property>
</Properties>
</file>